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21"/>
  </p:notesMasterIdLst>
  <p:sldIdLst>
    <p:sldId id="504" r:id="rId2"/>
    <p:sldId id="487" r:id="rId3"/>
    <p:sldId id="488" r:id="rId4"/>
    <p:sldId id="489" r:id="rId5"/>
    <p:sldId id="490" r:id="rId6"/>
    <p:sldId id="491" r:id="rId7"/>
    <p:sldId id="492" r:id="rId8"/>
    <p:sldId id="493" r:id="rId9"/>
    <p:sldId id="494" r:id="rId10"/>
    <p:sldId id="495" r:id="rId11"/>
    <p:sldId id="496" r:id="rId12"/>
    <p:sldId id="509" r:id="rId13"/>
    <p:sldId id="497" r:id="rId14"/>
    <p:sldId id="499" r:id="rId15"/>
    <p:sldId id="500" r:id="rId16"/>
    <p:sldId id="507" r:id="rId17"/>
    <p:sldId id="501" r:id="rId18"/>
    <p:sldId id="502" r:id="rId19"/>
    <p:sldId id="508" r:id="rId2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FF0000"/>
    <a:srgbClr val="FF6600"/>
    <a:srgbClr val="996633"/>
    <a:srgbClr val="6699FF"/>
    <a:srgbClr val="3399FF"/>
    <a:srgbClr val="9696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E07BC24-4C69-480F-B85E-95CD7DBCAEFF}" v="726" dt="2020-07-15T03:06:55.573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2" autoAdjust="0"/>
    <p:restoredTop sz="94585" autoAdjust="0"/>
  </p:normalViewPr>
  <p:slideViewPr>
    <p:cSldViewPr snapToGrid="0">
      <p:cViewPr varScale="1">
        <p:scale>
          <a:sx n="107" d="100"/>
          <a:sy n="107" d="100"/>
        </p:scale>
        <p:origin x="1734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6/11/relationships/changesInfo" Target="changesInfos/changesInfo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Relationship Id="rId27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08ce88e1165b00db" providerId="LiveId" clId="{2DD22806-D9CA-4BF4-A790-D87286E25D66}"/>
    <pc:docChg chg="custSel addSld delSld modSld">
      <pc:chgData name="CAI JUN" userId="08ce88e1165b00db" providerId="LiveId" clId="{2DD22806-D9CA-4BF4-A790-D87286E25D66}" dt="2020-06-11T06:09:12.340" v="479" actId="1035"/>
      <pc:docMkLst>
        <pc:docMk/>
      </pc:docMkLst>
      <pc:sldChg chg="modSp mod">
        <pc:chgData name="CAI JUN" userId="08ce88e1165b00db" providerId="LiveId" clId="{2DD22806-D9CA-4BF4-A790-D87286E25D66}" dt="2020-06-11T06:07:07.637" v="208"/>
        <pc:sldMkLst>
          <pc:docMk/>
          <pc:sldMk cId="0" sldId="489"/>
        </pc:sldMkLst>
        <pc:spChg chg="mod">
          <ac:chgData name="CAI JUN" userId="08ce88e1165b00db" providerId="LiveId" clId="{2DD22806-D9CA-4BF4-A790-D87286E25D66}" dt="2020-06-11T06:04:36.934" v="174" actId="113"/>
          <ac:spMkLst>
            <pc:docMk/>
            <pc:sldMk cId="0" sldId="489"/>
            <ac:spMk id="28680" creationId="{00000000-0000-0000-0000-000000000000}"/>
          </ac:spMkLst>
        </pc:spChg>
        <pc:graphicFrameChg chg="mod">
          <ac:chgData name="CAI JUN" userId="08ce88e1165b00db" providerId="LiveId" clId="{2DD22806-D9CA-4BF4-A790-D87286E25D66}" dt="2020-06-11T06:06:32.230" v="201"/>
          <ac:graphicFrameMkLst>
            <pc:docMk/>
            <pc:sldMk cId="0" sldId="489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2DD22806-D9CA-4BF4-A790-D87286E25D66}" dt="2020-06-11T06:06:50.262" v="203"/>
          <ac:graphicFrameMkLst>
            <pc:docMk/>
            <pc:sldMk cId="0" sldId="489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2DD22806-D9CA-4BF4-A790-D87286E25D66}" dt="2020-06-11T06:07:00.433" v="206"/>
          <ac:graphicFrameMkLst>
            <pc:docMk/>
            <pc:sldMk cId="0" sldId="489"/>
            <ac:graphicFrameMk id="5" creationId="{00000000-0000-0000-0000-000000000000}"/>
          </ac:graphicFrameMkLst>
        </pc:graphicFrameChg>
        <pc:graphicFrameChg chg="mod">
          <ac:chgData name="CAI JUN" userId="08ce88e1165b00db" providerId="LiveId" clId="{2DD22806-D9CA-4BF4-A790-D87286E25D66}" dt="2020-06-11T06:07:07.637" v="208"/>
          <ac:graphicFrameMkLst>
            <pc:docMk/>
            <pc:sldMk cId="0" sldId="489"/>
            <ac:graphicFrameMk id="6" creationId="{00000000-0000-0000-0000-000000000000}"/>
          </ac:graphicFrameMkLst>
        </pc:graphicFrameChg>
      </pc:sldChg>
      <pc:sldChg chg="addSp delSp modSp mod modAnim">
        <pc:chgData name="CAI JUN" userId="08ce88e1165b00db" providerId="LiveId" clId="{2DD22806-D9CA-4BF4-A790-D87286E25D66}" dt="2020-06-11T06:07:20.996" v="223" actId="1035"/>
        <pc:sldMkLst>
          <pc:docMk/>
          <pc:sldMk cId="0" sldId="490"/>
        </pc:sldMkLst>
        <pc:spChg chg="mod">
          <ac:chgData name="CAI JUN" userId="08ce88e1165b00db" providerId="LiveId" clId="{2DD22806-D9CA-4BF4-A790-D87286E25D66}" dt="2020-06-11T06:02:07.715" v="86" actId="1035"/>
          <ac:spMkLst>
            <pc:docMk/>
            <pc:sldMk cId="0" sldId="490"/>
            <ac:spMk id="2" creationId="{00000000-0000-0000-0000-000000000000}"/>
          </ac:spMkLst>
        </pc:spChg>
        <pc:spChg chg="add mod">
          <ac:chgData name="CAI JUN" userId="08ce88e1165b00db" providerId="LiveId" clId="{2DD22806-D9CA-4BF4-A790-D87286E25D66}" dt="2020-06-11T06:04:45.262" v="176"/>
          <ac:spMkLst>
            <pc:docMk/>
            <pc:sldMk cId="0" sldId="490"/>
            <ac:spMk id="8" creationId="{FC333320-BA0E-4445-9791-C1F6D9DDCD53}"/>
          </ac:spMkLst>
        </pc:spChg>
        <pc:spChg chg="mod">
          <ac:chgData name="CAI JUN" userId="08ce88e1165b00db" providerId="LiveId" clId="{2DD22806-D9CA-4BF4-A790-D87286E25D66}" dt="2020-06-11T06:02:07.715" v="86" actId="1035"/>
          <ac:spMkLst>
            <pc:docMk/>
            <pc:sldMk cId="0" sldId="490"/>
            <ac:spMk id="29698" creationId="{00000000-0000-0000-0000-000000000000}"/>
          </ac:spMkLst>
        </pc:spChg>
        <pc:spChg chg="del">
          <ac:chgData name="CAI JUN" userId="08ce88e1165b00db" providerId="LiveId" clId="{2DD22806-D9CA-4BF4-A790-D87286E25D66}" dt="2020-06-11T06:04:44.762" v="175" actId="478"/>
          <ac:spMkLst>
            <pc:docMk/>
            <pc:sldMk cId="0" sldId="490"/>
            <ac:spMk id="29702" creationId="{00000000-0000-0000-0000-000000000000}"/>
          </ac:spMkLst>
        </pc:spChg>
        <pc:graphicFrameChg chg="add mod">
          <ac:chgData name="CAI JUN" userId="08ce88e1165b00db" providerId="LiveId" clId="{2DD22806-D9CA-4BF4-A790-D87286E25D66}" dt="2020-06-11T06:07:20.996" v="223" actId="1035"/>
          <ac:graphicFrameMkLst>
            <pc:docMk/>
            <pc:sldMk cId="0" sldId="490"/>
            <ac:graphicFrameMk id="9" creationId="{A2902EC7-FBCB-4025-BD22-09E090313D94}"/>
          </ac:graphicFrameMkLst>
        </pc:graphicFrameChg>
        <pc:graphicFrameChg chg="add mod">
          <ac:chgData name="CAI JUN" userId="08ce88e1165b00db" providerId="LiveId" clId="{2DD22806-D9CA-4BF4-A790-D87286E25D66}" dt="2020-06-11T06:07:20.996" v="223" actId="1035"/>
          <ac:graphicFrameMkLst>
            <pc:docMk/>
            <pc:sldMk cId="0" sldId="490"/>
            <ac:graphicFrameMk id="10" creationId="{51E92F16-1057-4BCA-94D1-3E8E5462B88E}"/>
          </ac:graphicFrameMkLst>
        </pc:graphicFrameChg>
        <pc:graphicFrameChg chg="mod">
          <ac:chgData name="CAI JUN" userId="08ce88e1165b00db" providerId="LiveId" clId="{2DD22806-D9CA-4BF4-A790-D87286E25D66}" dt="2020-06-11T06:02:30.512" v="102"/>
          <ac:graphicFrameMkLst>
            <pc:docMk/>
            <pc:sldMk cId="0" sldId="490"/>
            <ac:graphicFrameMk id="29699" creationId="{00000000-0000-0000-0000-000000000000}"/>
          </ac:graphicFrameMkLst>
        </pc:graphicFrameChg>
        <pc:graphicFrameChg chg="del mod">
          <ac:chgData name="CAI JUN" userId="08ce88e1165b00db" providerId="LiveId" clId="{2DD22806-D9CA-4BF4-A790-D87286E25D66}" dt="2020-06-11T06:07:18.434" v="209" actId="478"/>
          <ac:graphicFrameMkLst>
            <pc:docMk/>
            <pc:sldMk cId="0" sldId="490"/>
            <ac:graphicFrameMk id="29700" creationId="{00000000-0000-0000-0000-000000000000}"/>
          </ac:graphicFrameMkLst>
        </pc:graphicFrameChg>
        <pc:graphicFrameChg chg="del mod">
          <ac:chgData name="CAI JUN" userId="08ce88e1165b00db" providerId="LiveId" clId="{2DD22806-D9CA-4BF4-A790-D87286E25D66}" dt="2020-06-11T06:07:18.434" v="209" actId="478"/>
          <ac:graphicFrameMkLst>
            <pc:docMk/>
            <pc:sldMk cId="0" sldId="490"/>
            <ac:graphicFrameMk id="29701" creationId="{00000000-0000-0000-0000-000000000000}"/>
          </ac:graphicFrameMkLst>
        </pc:graphicFrameChg>
      </pc:sldChg>
      <pc:sldChg chg="addSp delSp modSp mod modAnim">
        <pc:chgData name="CAI JUN" userId="08ce88e1165b00db" providerId="LiveId" clId="{2DD22806-D9CA-4BF4-A790-D87286E25D66}" dt="2020-06-11T06:08:35.855" v="367" actId="1035"/>
        <pc:sldMkLst>
          <pc:docMk/>
          <pc:sldMk cId="0" sldId="491"/>
        </pc:sldMkLst>
        <pc:spChg chg="add mod">
          <ac:chgData name="CAI JUN" userId="08ce88e1165b00db" providerId="LiveId" clId="{2DD22806-D9CA-4BF4-A790-D87286E25D66}" dt="2020-06-11T06:05:12.871" v="185" actId="207"/>
          <ac:spMkLst>
            <pc:docMk/>
            <pc:sldMk cId="0" sldId="491"/>
            <ac:spMk id="9" creationId="{04F250DB-74C5-4A33-9688-3F5C14BC8A0C}"/>
          </ac:spMkLst>
        </pc:spChg>
        <pc:spChg chg="mod">
          <ac:chgData name="CAI JUN" userId="08ce88e1165b00db" providerId="LiveId" clId="{2DD22806-D9CA-4BF4-A790-D87286E25D66}" dt="2020-06-11T06:01:54.574" v="71" actId="1035"/>
          <ac:spMkLst>
            <pc:docMk/>
            <pc:sldMk cId="0" sldId="491"/>
            <ac:spMk id="30722" creationId="{00000000-0000-0000-0000-000000000000}"/>
          </ac:spMkLst>
        </pc:spChg>
        <pc:spChg chg="mod">
          <ac:chgData name="CAI JUN" userId="08ce88e1165b00db" providerId="LiveId" clId="{2DD22806-D9CA-4BF4-A790-D87286E25D66}" dt="2020-06-11T05:56:16.027" v="2" actId="113"/>
          <ac:spMkLst>
            <pc:docMk/>
            <pc:sldMk cId="0" sldId="491"/>
            <ac:spMk id="30725" creationId="{00000000-0000-0000-0000-000000000000}"/>
          </ac:spMkLst>
        </pc:spChg>
        <pc:spChg chg="del">
          <ac:chgData name="CAI JUN" userId="08ce88e1165b00db" providerId="LiveId" clId="{2DD22806-D9CA-4BF4-A790-D87286E25D66}" dt="2020-06-11T06:04:50.105" v="177" actId="478"/>
          <ac:spMkLst>
            <pc:docMk/>
            <pc:sldMk cId="0" sldId="491"/>
            <ac:spMk id="30728" creationId="{00000000-0000-0000-0000-000000000000}"/>
          </ac:spMkLst>
        </pc:spChg>
        <pc:graphicFrameChg chg="add mod">
          <ac:chgData name="CAI JUN" userId="08ce88e1165b00db" providerId="LiveId" clId="{2DD22806-D9CA-4BF4-A790-D87286E25D66}" dt="2020-06-11T06:08:35.855" v="367" actId="1035"/>
          <ac:graphicFrameMkLst>
            <pc:docMk/>
            <pc:sldMk cId="0" sldId="491"/>
            <ac:graphicFrameMk id="10" creationId="{797DA714-43D4-4410-88D4-175F9308D10F}"/>
          </ac:graphicFrameMkLst>
        </pc:graphicFrameChg>
        <pc:graphicFrameChg chg="add mod">
          <ac:chgData name="CAI JUN" userId="08ce88e1165b00db" providerId="LiveId" clId="{2DD22806-D9CA-4BF4-A790-D87286E25D66}" dt="2020-06-11T06:08:35.855" v="367" actId="1035"/>
          <ac:graphicFrameMkLst>
            <pc:docMk/>
            <pc:sldMk cId="0" sldId="491"/>
            <ac:graphicFrameMk id="11" creationId="{C3F2D46F-DB02-411F-9D04-B73E3D187088}"/>
          </ac:graphicFrameMkLst>
        </pc:graphicFrameChg>
        <pc:graphicFrameChg chg="mod">
          <ac:chgData name="CAI JUN" userId="08ce88e1165b00db" providerId="LiveId" clId="{2DD22806-D9CA-4BF4-A790-D87286E25D66}" dt="2020-06-11T06:01:58.355" v="76" actId="1035"/>
          <ac:graphicFrameMkLst>
            <pc:docMk/>
            <pc:sldMk cId="0" sldId="491"/>
            <ac:graphicFrameMk id="30723" creationId="{00000000-0000-0000-0000-000000000000}"/>
          </ac:graphicFrameMkLst>
        </pc:graphicFrameChg>
        <pc:graphicFrameChg chg="del mod">
          <ac:chgData name="CAI JUN" userId="08ce88e1165b00db" providerId="LiveId" clId="{2DD22806-D9CA-4BF4-A790-D87286E25D66}" dt="2020-06-11T05:56:56.793" v="10" actId="478"/>
          <ac:graphicFrameMkLst>
            <pc:docMk/>
            <pc:sldMk cId="0" sldId="491"/>
            <ac:graphicFrameMk id="30724" creationId="{00000000-0000-0000-0000-000000000000}"/>
          </ac:graphicFrameMkLst>
        </pc:graphicFrameChg>
        <pc:graphicFrameChg chg="del mod">
          <ac:chgData name="CAI JUN" userId="08ce88e1165b00db" providerId="LiveId" clId="{2DD22806-D9CA-4BF4-A790-D87286E25D66}" dt="2020-06-11T06:08:32.246" v="321" actId="478"/>
          <ac:graphicFrameMkLst>
            <pc:docMk/>
            <pc:sldMk cId="0" sldId="491"/>
            <ac:graphicFrameMk id="30726" creationId="{00000000-0000-0000-0000-000000000000}"/>
          </ac:graphicFrameMkLst>
        </pc:graphicFrameChg>
        <pc:graphicFrameChg chg="del mod">
          <ac:chgData name="CAI JUN" userId="08ce88e1165b00db" providerId="LiveId" clId="{2DD22806-D9CA-4BF4-A790-D87286E25D66}" dt="2020-06-11T06:08:32.246" v="321" actId="478"/>
          <ac:graphicFrameMkLst>
            <pc:docMk/>
            <pc:sldMk cId="0" sldId="491"/>
            <ac:graphicFrameMk id="30727" creationId="{00000000-0000-0000-0000-000000000000}"/>
          </ac:graphicFrameMkLst>
        </pc:graphicFrameChg>
      </pc:sldChg>
      <pc:sldChg chg="addSp delSp modSp mod modAnim">
        <pc:chgData name="CAI JUN" userId="08ce88e1165b00db" providerId="LiveId" clId="{2DD22806-D9CA-4BF4-A790-D87286E25D66}" dt="2020-06-11T06:08:50.605" v="439" actId="1038"/>
        <pc:sldMkLst>
          <pc:docMk/>
          <pc:sldMk cId="0" sldId="492"/>
        </pc:sldMkLst>
        <pc:spChg chg="add mod">
          <ac:chgData name="CAI JUN" userId="08ce88e1165b00db" providerId="LiveId" clId="{2DD22806-D9CA-4BF4-A790-D87286E25D66}" dt="2020-06-11T06:02:57.699" v="104"/>
          <ac:spMkLst>
            <pc:docMk/>
            <pc:sldMk cId="0" sldId="492"/>
            <ac:spMk id="10" creationId="{6E91896C-50BF-4239-82D3-4C705689C644}"/>
          </ac:spMkLst>
        </pc:spChg>
        <pc:spChg chg="add mod">
          <ac:chgData name="CAI JUN" userId="08ce88e1165b00db" providerId="LiveId" clId="{2DD22806-D9CA-4BF4-A790-D87286E25D66}" dt="2020-06-11T06:05:17.637" v="186" actId="207"/>
          <ac:spMkLst>
            <pc:docMk/>
            <pc:sldMk cId="0" sldId="492"/>
            <ac:spMk id="13" creationId="{F0AB5BF8-1D4E-452F-B9B5-20D22151585B}"/>
          </ac:spMkLst>
        </pc:spChg>
        <pc:spChg chg="del">
          <ac:chgData name="CAI JUN" userId="08ce88e1165b00db" providerId="LiveId" clId="{2DD22806-D9CA-4BF4-A790-D87286E25D66}" dt="2020-06-11T06:02:49.808" v="103" actId="478"/>
          <ac:spMkLst>
            <pc:docMk/>
            <pc:sldMk cId="0" sldId="492"/>
            <ac:spMk id="31746" creationId="{00000000-0000-0000-0000-000000000000}"/>
          </ac:spMkLst>
        </pc:spChg>
        <pc:spChg chg="mod">
          <ac:chgData name="CAI JUN" userId="08ce88e1165b00db" providerId="LiveId" clId="{2DD22806-D9CA-4BF4-A790-D87286E25D66}" dt="2020-06-11T06:03:29.809" v="162" actId="1035"/>
          <ac:spMkLst>
            <pc:docMk/>
            <pc:sldMk cId="0" sldId="492"/>
            <ac:spMk id="31747" creationId="{00000000-0000-0000-0000-000000000000}"/>
          </ac:spMkLst>
        </pc:spChg>
        <pc:spChg chg="del">
          <ac:chgData name="CAI JUN" userId="08ce88e1165b00db" providerId="LiveId" clId="{2DD22806-D9CA-4BF4-A790-D87286E25D66}" dt="2020-06-11T06:04:54.980" v="179" actId="478"/>
          <ac:spMkLst>
            <pc:docMk/>
            <pc:sldMk cId="0" sldId="492"/>
            <ac:spMk id="31752" creationId="{00000000-0000-0000-0000-000000000000}"/>
          </ac:spMkLst>
        </pc:spChg>
        <pc:graphicFrameChg chg="add del mod">
          <ac:chgData name="CAI JUN" userId="08ce88e1165b00db" providerId="LiveId" clId="{2DD22806-D9CA-4BF4-A790-D87286E25D66}" dt="2020-06-11T06:08:43.277" v="368" actId="478"/>
          <ac:graphicFrameMkLst>
            <pc:docMk/>
            <pc:sldMk cId="0" sldId="492"/>
            <ac:graphicFrameMk id="11" creationId="{3670F4FA-3D07-420A-9C80-FF286112A4FF}"/>
          </ac:graphicFrameMkLst>
        </pc:graphicFrameChg>
        <pc:graphicFrameChg chg="add del mod">
          <ac:chgData name="CAI JUN" userId="08ce88e1165b00db" providerId="LiveId" clId="{2DD22806-D9CA-4BF4-A790-D87286E25D66}" dt="2020-06-11T06:08:43.277" v="368" actId="478"/>
          <ac:graphicFrameMkLst>
            <pc:docMk/>
            <pc:sldMk cId="0" sldId="492"/>
            <ac:graphicFrameMk id="12" creationId="{EDC3A470-B1CA-4577-81ED-AE2F96C3E1F7}"/>
          </ac:graphicFrameMkLst>
        </pc:graphicFrameChg>
        <pc:graphicFrameChg chg="add mod">
          <ac:chgData name="CAI JUN" userId="08ce88e1165b00db" providerId="LiveId" clId="{2DD22806-D9CA-4BF4-A790-D87286E25D66}" dt="2020-06-11T06:08:50.605" v="439" actId="1038"/>
          <ac:graphicFrameMkLst>
            <pc:docMk/>
            <pc:sldMk cId="0" sldId="492"/>
            <ac:graphicFrameMk id="14" creationId="{5884A951-F006-45A8-8B30-81DFB0EEB3ED}"/>
          </ac:graphicFrameMkLst>
        </pc:graphicFrameChg>
        <pc:graphicFrameChg chg="add mod">
          <ac:chgData name="CAI JUN" userId="08ce88e1165b00db" providerId="LiveId" clId="{2DD22806-D9CA-4BF4-A790-D87286E25D66}" dt="2020-06-11T06:08:50.605" v="439" actId="1038"/>
          <ac:graphicFrameMkLst>
            <pc:docMk/>
            <pc:sldMk cId="0" sldId="492"/>
            <ac:graphicFrameMk id="15" creationId="{284E17C6-1CB3-44FA-8702-46A5630B0CC5}"/>
          </ac:graphicFrameMkLst>
        </pc:graphicFrameChg>
        <pc:graphicFrameChg chg="mod">
          <ac:chgData name="CAI JUN" userId="08ce88e1165b00db" providerId="LiveId" clId="{2DD22806-D9CA-4BF4-A790-D87286E25D66}" dt="2020-06-11T06:03:40.793" v="164"/>
          <ac:graphicFrameMkLst>
            <pc:docMk/>
            <pc:sldMk cId="0" sldId="492"/>
            <ac:graphicFrameMk id="31748" creationId="{00000000-0000-0000-0000-000000000000}"/>
          </ac:graphicFrameMkLst>
        </pc:graphicFrameChg>
        <pc:graphicFrameChg chg="del">
          <ac:chgData name="CAI JUN" userId="08ce88e1165b00db" providerId="LiveId" clId="{2DD22806-D9CA-4BF4-A790-D87286E25D66}" dt="2020-06-11T06:02:49.808" v="103" actId="478"/>
          <ac:graphicFrameMkLst>
            <pc:docMk/>
            <pc:sldMk cId="0" sldId="492"/>
            <ac:graphicFrameMk id="31749" creationId="{00000000-0000-0000-0000-000000000000}"/>
          </ac:graphicFrameMkLst>
        </pc:graphicFrameChg>
        <pc:graphicFrameChg chg="del">
          <ac:chgData name="CAI JUN" userId="08ce88e1165b00db" providerId="LiveId" clId="{2DD22806-D9CA-4BF4-A790-D87286E25D66}" dt="2020-06-11T06:02:49.808" v="103" actId="478"/>
          <ac:graphicFrameMkLst>
            <pc:docMk/>
            <pc:sldMk cId="0" sldId="492"/>
            <ac:graphicFrameMk id="31750" creationId="{00000000-0000-0000-0000-000000000000}"/>
          </ac:graphicFrameMkLst>
        </pc:graphicFrameChg>
        <pc:graphicFrameChg chg="mod">
          <ac:chgData name="CAI JUN" userId="08ce88e1165b00db" providerId="LiveId" clId="{2DD22806-D9CA-4BF4-A790-D87286E25D66}" dt="2020-06-11T06:03:24.871" v="156" actId="14100"/>
          <ac:graphicFrameMkLst>
            <pc:docMk/>
            <pc:sldMk cId="0" sldId="492"/>
            <ac:graphicFrameMk id="31751" creationId="{00000000-0000-0000-0000-000000000000}"/>
          </ac:graphicFrameMkLst>
        </pc:graphicFrameChg>
        <pc:graphicFrameChg chg="mod">
          <ac:chgData name="CAI JUN" userId="08ce88e1165b00db" providerId="LiveId" clId="{2DD22806-D9CA-4BF4-A790-D87286E25D66}" dt="2020-06-11T06:03:49.746" v="167"/>
          <ac:graphicFrameMkLst>
            <pc:docMk/>
            <pc:sldMk cId="0" sldId="492"/>
            <ac:graphicFrameMk id="31753" creationId="{00000000-0000-0000-0000-000000000000}"/>
          </ac:graphicFrameMkLst>
        </pc:graphicFrameChg>
      </pc:sldChg>
      <pc:sldChg chg="addSp delSp modSp mod modAnim">
        <pc:chgData name="CAI JUN" userId="08ce88e1165b00db" providerId="LiveId" clId="{2DD22806-D9CA-4BF4-A790-D87286E25D66}" dt="2020-06-11T06:09:00.996" v="461" actId="1035"/>
        <pc:sldMkLst>
          <pc:docMk/>
          <pc:sldMk cId="0" sldId="493"/>
        </pc:sldMkLst>
        <pc:spChg chg="add mod">
          <ac:chgData name="CAI JUN" userId="08ce88e1165b00db" providerId="LiveId" clId="{2DD22806-D9CA-4BF4-A790-D87286E25D66}" dt="2020-06-11T06:05:21.324" v="187" actId="207"/>
          <ac:spMkLst>
            <pc:docMk/>
            <pc:sldMk cId="0" sldId="493"/>
            <ac:spMk id="13" creationId="{97572ACA-479E-42C1-A153-5F72CA46CB3C}"/>
          </ac:spMkLst>
        </pc:spChg>
        <pc:spChg chg="del">
          <ac:chgData name="CAI JUN" userId="08ce88e1165b00db" providerId="LiveId" clId="{2DD22806-D9CA-4BF4-A790-D87286E25D66}" dt="2020-06-11T06:04:59.262" v="181" actId="478"/>
          <ac:spMkLst>
            <pc:docMk/>
            <pc:sldMk cId="0" sldId="493"/>
            <ac:spMk id="32778" creationId="{00000000-0000-0000-0000-000000000000}"/>
          </ac:spMkLst>
        </pc:spChg>
        <pc:graphicFrameChg chg="add mod">
          <ac:chgData name="CAI JUN" userId="08ce88e1165b00db" providerId="LiveId" clId="{2DD22806-D9CA-4BF4-A790-D87286E25D66}" dt="2020-06-11T06:07:34.715" v="242" actId="1036"/>
          <ac:graphicFrameMkLst>
            <pc:docMk/>
            <pc:sldMk cId="0" sldId="493"/>
            <ac:graphicFrameMk id="14" creationId="{16016D17-2A84-4344-BAA1-CFA4EFF18DED}"/>
          </ac:graphicFrameMkLst>
        </pc:graphicFrameChg>
        <pc:graphicFrameChg chg="add mod">
          <ac:chgData name="CAI JUN" userId="08ce88e1165b00db" providerId="LiveId" clId="{2DD22806-D9CA-4BF4-A790-D87286E25D66}" dt="2020-06-11T06:07:34.715" v="242" actId="1036"/>
          <ac:graphicFrameMkLst>
            <pc:docMk/>
            <pc:sldMk cId="0" sldId="493"/>
            <ac:graphicFrameMk id="15" creationId="{74C95545-8C21-468E-8193-F503E10A827D}"/>
          </ac:graphicFrameMkLst>
        </pc:graphicFrameChg>
        <pc:graphicFrameChg chg="add mod">
          <ac:chgData name="CAI JUN" userId="08ce88e1165b00db" providerId="LiveId" clId="{2DD22806-D9CA-4BF4-A790-D87286E25D66}" dt="2020-06-11T06:09:00.996" v="461" actId="1035"/>
          <ac:graphicFrameMkLst>
            <pc:docMk/>
            <pc:sldMk cId="0" sldId="493"/>
            <ac:graphicFrameMk id="16" creationId="{414B7E46-F677-4E2E-A822-FD9085AC3A96}"/>
          </ac:graphicFrameMkLst>
        </pc:graphicFrameChg>
        <pc:graphicFrameChg chg="add mod">
          <ac:chgData name="CAI JUN" userId="08ce88e1165b00db" providerId="LiveId" clId="{2DD22806-D9CA-4BF4-A790-D87286E25D66}" dt="2020-06-11T06:09:00.996" v="461" actId="1035"/>
          <ac:graphicFrameMkLst>
            <pc:docMk/>
            <pc:sldMk cId="0" sldId="493"/>
            <ac:graphicFrameMk id="17" creationId="{3B0030BE-05E2-4BA6-B62B-7DE2084BF261}"/>
          </ac:graphicFrameMkLst>
        </pc:graphicFrameChg>
        <pc:graphicFrameChg chg="del">
          <ac:chgData name="CAI JUN" userId="08ce88e1165b00db" providerId="LiveId" clId="{2DD22806-D9CA-4BF4-A790-D87286E25D66}" dt="2020-06-11T06:08:56.902" v="440" actId="478"/>
          <ac:graphicFrameMkLst>
            <pc:docMk/>
            <pc:sldMk cId="0" sldId="493"/>
            <ac:graphicFrameMk id="32774" creationId="{00000000-0000-0000-0000-000000000000}"/>
          </ac:graphicFrameMkLst>
        </pc:graphicFrameChg>
        <pc:graphicFrameChg chg="del">
          <ac:chgData name="CAI JUN" userId="08ce88e1165b00db" providerId="LiveId" clId="{2DD22806-D9CA-4BF4-A790-D87286E25D66}" dt="2020-06-11T06:08:56.902" v="440" actId="478"/>
          <ac:graphicFrameMkLst>
            <pc:docMk/>
            <pc:sldMk cId="0" sldId="493"/>
            <ac:graphicFrameMk id="32775" creationId="{00000000-0000-0000-0000-000000000000}"/>
          </ac:graphicFrameMkLst>
        </pc:graphicFrameChg>
        <pc:graphicFrameChg chg="del">
          <ac:chgData name="CAI JUN" userId="08ce88e1165b00db" providerId="LiveId" clId="{2DD22806-D9CA-4BF4-A790-D87286E25D66}" dt="2020-06-11T06:07:31.262" v="224" actId="478"/>
          <ac:graphicFrameMkLst>
            <pc:docMk/>
            <pc:sldMk cId="0" sldId="493"/>
            <ac:graphicFrameMk id="32776" creationId="{00000000-0000-0000-0000-000000000000}"/>
          </ac:graphicFrameMkLst>
        </pc:graphicFrameChg>
        <pc:graphicFrameChg chg="del">
          <ac:chgData name="CAI JUN" userId="08ce88e1165b00db" providerId="LiveId" clId="{2DD22806-D9CA-4BF4-A790-D87286E25D66}" dt="2020-06-11T06:07:31.262" v="224" actId="478"/>
          <ac:graphicFrameMkLst>
            <pc:docMk/>
            <pc:sldMk cId="0" sldId="493"/>
            <ac:graphicFrameMk id="32777" creationId="{00000000-0000-0000-0000-000000000000}"/>
          </ac:graphicFrameMkLst>
        </pc:graphicFrameChg>
      </pc:sldChg>
      <pc:sldChg chg="addSp delSp modSp mod modAnim">
        <pc:chgData name="CAI JUN" userId="08ce88e1165b00db" providerId="LiveId" clId="{2DD22806-D9CA-4BF4-A790-D87286E25D66}" dt="2020-06-11T06:09:12.340" v="479" actId="1035"/>
        <pc:sldMkLst>
          <pc:docMk/>
          <pc:sldMk cId="0" sldId="494"/>
        </pc:sldMkLst>
        <pc:spChg chg="add mod">
          <ac:chgData name="CAI JUN" userId="08ce88e1165b00db" providerId="LiveId" clId="{2DD22806-D9CA-4BF4-A790-D87286E25D66}" dt="2020-06-11T06:05:26.215" v="188" actId="207"/>
          <ac:spMkLst>
            <pc:docMk/>
            <pc:sldMk cId="0" sldId="494"/>
            <ac:spMk id="11" creationId="{03DA3111-DB99-4B0B-A97B-2C031189747A}"/>
          </ac:spMkLst>
        </pc:spChg>
        <pc:spChg chg="del">
          <ac:chgData name="CAI JUN" userId="08ce88e1165b00db" providerId="LiveId" clId="{2DD22806-D9CA-4BF4-A790-D87286E25D66}" dt="2020-06-11T06:05:04.793" v="183" actId="478"/>
          <ac:spMkLst>
            <pc:docMk/>
            <pc:sldMk cId="0" sldId="494"/>
            <ac:spMk id="33800" creationId="{00000000-0000-0000-0000-000000000000}"/>
          </ac:spMkLst>
        </pc:spChg>
        <pc:graphicFrameChg chg="add mod">
          <ac:chgData name="CAI JUN" userId="08ce88e1165b00db" providerId="LiveId" clId="{2DD22806-D9CA-4BF4-A790-D87286E25D66}" dt="2020-06-11T06:07:44.199" v="269" actId="1036"/>
          <ac:graphicFrameMkLst>
            <pc:docMk/>
            <pc:sldMk cId="0" sldId="494"/>
            <ac:graphicFrameMk id="12" creationId="{7CF6A00D-C9BF-4AAB-BD92-0B88AC922746}"/>
          </ac:graphicFrameMkLst>
        </pc:graphicFrameChg>
        <pc:graphicFrameChg chg="add mod">
          <ac:chgData name="CAI JUN" userId="08ce88e1165b00db" providerId="LiveId" clId="{2DD22806-D9CA-4BF4-A790-D87286E25D66}" dt="2020-06-11T06:07:44.199" v="269" actId="1036"/>
          <ac:graphicFrameMkLst>
            <pc:docMk/>
            <pc:sldMk cId="0" sldId="494"/>
            <ac:graphicFrameMk id="13" creationId="{B03B38D7-56BE-46E3-BDBF-8B837EBFE250}"/>
          </ac:graphicFrameMkLst>
        </pc:graphicFrameChg>
        <pc:graphicFrameChg chg="add mod">
          <ac:chgData name="CAI JUN" userId="08ce88e1165b00db" providerId="LiveId" clId="{2DD22806-D9CA-4BF4-A790-D87286E25D66}" dt="2020-06-11T06:09:12.340" v="479" actId="1035"/>
          <ac:graphicFrameMkLst>
            <pc:docMk/>
            <pc:sldMk cId="0" sldId="494"/>
            <ac:graphicFrameMk id="14" creationId="{337EB4C9-1842-438C-83EB-63F3256FCDB2}"/>
          </ac:graphicFrameMkLst>
        </pc:graphicFrameChg>
        <pc:graphicFrameChg chg="add mod">
          <ac:chgData name="CAI JUN" userId="08ce88e1165b00db" providerId="LiveId" clId="{2DD22806-D9CA-4BF4-A790-D87286E25D66}" dt="2020-06-11T06:09:12.340" v="479" actId="1035"/>
          <ac:graphicFrameMkLst>
            <pc:docMk/>
            <pc:sldMk cId="0" sldId="494"/>
            <ac:graphicFrameMk id="15" creationId="{B52296DF-38CB-4DF8-843F-D45140605113}"/>
          </ac:graphicFrameMkLst>
        </pc:graphicFrameChg>
        <pc:graphicFrameChg chg="del">
          <ac:chgData name="CAI JUN" userId="08ce88e1165b00db" providerId="LiveId" clId="{2DD22806-D9CA-4BF4-A790-D87286E25D66}" dt="2020-06-11T06:07:40.668" v="243" actId="478"/>
          <ac:graphicFrameMkLst>
            <pc:docMk/>
            <pc:sldMk cId="0" sldId="494"/>
            <ac:graphicFrameMk id="33796" creationId="{00000000-0000-0000-0000-000000000000}"/>
          </ac:graphicFrameMkLst>
        </pc:graphicFrameChg>
        <pc:graphicFrameChg chg="del">
          <ac:chgData name="CAI JUN" userId="08ce88e1165b00db" providerId="LiveId" clId="{2DD22806-D9CA-4BF4-A790-D87286E25D66}" dt="2020-06-11T06:07:40.668" v="243" actId="478"/>
          <ac:graphicFrameMkLst>
            <pc:docMk/>
            <pc:sldMk cId="0" sldId="494"/>
            <ac:graphicFrameMk id="33797" creationId="{00000000-0000-0000-0000-000000000000}"/>
          </ac:graphicFrameMkLst>
        </pc:graphicFrameChg>
        <pc:graphicFrameChg chg="del">
          <ac:chgData name="CAI JUN" userId="08ce88e1165b00db" providerId="LiveId" clId="{2DD22806-D9CA-4BF4-A790-D87286E25D66}" dt="2020-06-11T06:09:09.809" v="462" actId="478"/>
          <ac:graphicFrameMkLst>
            <pc:docMk/>
            <pc:sldMk cId="0" sldId="494"/>
            <ac:graphicFrameMk id="33798" creationId="{00000000-0000-0000-0000-000000000000}"/>
          </ac:graphicFrameMkLst>
        </pc:graphicFrameChg>
        <pc:graphicFrameChg chg="del">
          <ac:chgData name="CAI JUN" userId="08ce88e1165b00db" providerId="LiveId" clId="{2DD22806-D9CA-4BF4-A790-D87286E25D66}" dt="2020-06-11T06:09:09.809" v="462" actId="478"/>
          <ac:graphicFrameMkLst>
            <pc:docMk/>
            <pc:sldMk cId="0" sldId="494"/>
            <ac:graphicFrameMk id="33799" creationId="{00000000-0000-0000-0000-000000000000}"/>
          </ac:graphicFrameMkLst>
        </pc:graphicFrameChg>
      </pc:sldChg>
      <pc:sldChg chg="addSp delSp modSp mod modAnim">
        <pc:chgData name="CAI JUN" userId="08ce88e1165b00db" providerId="LiveId" clId="{2DD22806-D9CA-4BF4-A790-D87286E25D66}" dt="2020-06-11T06:08:12.105" v="320" actId="1076"/>
        <pc:sldMkLst>
          <pc:docMk/>
          <pc:sldMk cId="0" sldId="495"/>
        </pc:sldMkLst>
        <pc:spChg chg="add mod">
          <ac:chgData name="CAI JUN" userId="08ce88e1165b00db" providerId="LiveId" clId="{2DD22806-D9CA-4BF4-A790-D87286E25D66}" dt="2020-06-11T06:05:46.824" v="192"/>
          <ac:spMkLst>
            <pc:docMk/>
            <pc:sldMk cId="0" sldId="495"/>
            <ac:spMk id="9" creationId="{E4D6F1BF-A975-4CA9-911F-4A70C5B01736}"/>
          </ac:spMkLst>
        </pc:spChg>
        <pc:spChg chg="del">
          <ac:chgData name="CAI JUN" userId="08ce88e1165b00db" providerId="LiveId" clId="{2DD22806-D9CA-4BF4-A790-D87286E25D66}" dt="2020-06-11T06:05:34.824" v="189" actId="478"/>
          <ac:spMkLst>
            <pc:docMk/>
            <pc:sldMk cId="0" sldId="495"/>
            <ac:spMk id="34823" creationId="{00000000-0000-0000-0000-000000000000}"/>
          </ac:spMkLst>
        </pc:spChg>
        <pc:graphicFrameChg chg="add mod">
          <ac:chgData name="CAI JUN" userId="08ce88e1165b00db" providerId="LiveId" clId="{2DD22806-D9CA-4BF4-A790-D87286E25D66}" dt="2020-06-11T06:07:57.621" v="317" actId="1038"/>
          <ac:graphicFrameMkLst>
            <pc:docMk/>
            <pc:sldMk cId="0" sldId="495"/>
            <ac:graphicFrameMk id="10" creationId="{A64F75CA-88EC-45FD-BC63-949A59BDC511}"/>
          </ac:graphicFrameMkLst>
        </pc:graphicFrameChg>
        <pc:graphicFrameChg chg="add mod">
          <ac:chgData name="CAI JUN" userId="08ce88e1165b00db" providerId="LiveId" clId="{2DD22806-D9CA-4BF4-A790-D87286E25D66}" dt="2020-06-11T06:08:12.105" v="320" actId="1076"/>
          <ac:graphicFrameMkLst>
            <pc:docMk/>
            <pc:sldMk cId="0" sldId="495"/>
            <ac:graphicFrameMk id="11" creationId="{0042FC28-4788-4DBC-89B7-C5442F6665A6}"/>
          </ac:graphicFrameMkLst>
        </pc:graphicFrameChg>
        <pc:graphicFrameChg chg="del">
          <ac:chgData name="CAI JUN" userId="08ce88e1165b00db" providerId="LiveId" clId="{2DD22806-D9CA-4BF4-A790-D87286E25D66}" dt="2020-06-11T06:07:51.496" v="270" actId="478"/>
          <ac:graphicFrameMkLst>
            <pc:docMk/>
            <pc:sldMk cId="0" sldId="495"/>
            <ac:graphicFrameMk id="34821" creationId="{00000000-0000-0000-0000-000000000000}"/>
          </ac:graphicFrameMkLst>
        </pc:graphicFrameChg>
        <pc:graphicFrameChg chg="del">
          <ac:chgData name="CAI JUN" userId="08ce88e1165b00db" providerId="LiveId" clId="{2DD22806-D9CA-4BF4-A790-D87286E25D66}" dt="2020-06-11T06:07:51.496" v="270" actId="478"/>
          <ac:graphicFrameMkLst>
            <pc:docMk/>
            <pc:sldMk cId="0" sldId="495"/>
            <ac:graphicFrameMk id="34822" creationId="{00000000-0000-0000-0000-000000000000}"/>
          </ac:graphicFrameMkLst>
        </pc:graphicFrameChg>
      </pc:sldChg>
      <pc:sldChg chg="addSp delSp modSp">
        <pc:chgData name="CAI JUN" userId="08ce88e1165b00db" providerId="LiveId" clId="{2DD22806-D9CA-4BF4-A790-D87286E25D66}" dt="2020-06-11T06:05:51.449" v="194"/>
        <pc:sldMkLst>
          <pc:docMk/>
          <pc:sldMk cId="0" sldId="496"/>
        </pc:sldMkLst>
        <pc:spChg chg="add mod">
          <ac:chgData name="CAI JUN" userId="08ce88e1165b00db" providerId="LiveId" clId="{2DD22806-D9CA-4BF4-A790-D87286E25D66}" dt="2020-06-11T06:05:51.449" v="194"/>
          <ac:spMkLst>
            <pc:docMk/>
            <pc:sldMk cId="0" sldId="496"/>
            <ac:spMk id="11" creationId="{09C32E77-C8A8-4E60-8D19-B1B2A092580C}"/>
          </ac:spMkLst>
        </pc:spChg>
        <pc:spChg chg="del">
          <ac:chgData name="CAI JUN" userId="08ce88e1165b00db" providerId="LiveId" clId="{2DD22806-D9CA-4BF4-A790-D87286E25D66}" dt="2020-06-11T06:05:50.871" v="193" actId="478"/>
          <ac:spMkLst>
            <pc:docMk/>
            <pc:sldMk cId="0" sldId="496"/>
            <ac:spMk id="35850" creationId="{00000000-0000-0000-0000-000000000000}"/>
          </ac:spMkLst>
        </pc:spChg>
      </pc:sldChg>
      <pc:sldChg chg="addSp delSp modSp">
        <pc:chgData name="CAI JUN" userId="08ce88e1165b00db" providerId="LiveId" clId="{2DD22806-D9CA-4BF4-A790-D87286E25D66}" dt="2020-06-11T06:05:58.137" v="196"/>
        <pc:sldMkLst>
          <pc:docMk/>
          <pc:sldMk cId="0" sldId="497"/>
        </pc:sldMkLst>
        <pc:spChg chg="add mod">
          <ac:chgData name="CAI JUN" userId="08ce88e1165b00db" providerId="LiveId" clId="{2DD22806-D9CA-4BF4-A790-D87286E25D66}" dt="2020-06-11T06:05:58.137" v="196"/>
          <ac:spMkLst>
            <pc:docMk/>
            <pc:sldMk cId="0" sldId="497"/>
            <ac:spMk id="8" creationId="{017AD0B1-A37E-4B69-A351-14E1D8AC2E3F}"/>
          </ac:spMkLst>
        </pc:spChg>
        <pc:spChg chg="del">
          <ac:chgData name="CAI JUN" userId="08ce88e1165b00db" providerId="LiveId" clId="{2DD22806-D9CA-4BF4-A790-D87286E25D66}" dt="2020-06-11T06:05:57.559" v="195" actId="478"/>
          <ac:spMkLst>
            <pc:docMk/>
            <pc:sldMk cId="0" sldId="497"/>
            <ac:spMk id="36871" creationId="{00000000-0000-0000-0000-000000000000}"/>
          </ac:spMkLst>
        </pc:spChg>
      </pc:sldChg>
      <pc:sldChg chg="addSp delSp modSp">
        <pc:chgData name="CAI JUN" userId="08ce88e1165b00db" providerId="LiveId" clId="{2DD22806-D9CA-4BF4-A790-D87286E25D66}" dt="2020-06-11T06:06:03.855" v="198"/>
        <pc:sldMkLst>
          <pc:docMk/>
          <pc:sldMk cId="0" sldId="498"/>
        </pc:sldMkLst>
        <pc:spChg chg="add mod">
          <ac:chgData name="CAI JUN" userId="08ce88e1165b00db" providerId="LiveId" clId="{2DD22806-D9CA-4BF4-A790-D87286E25D66}" dt="2020-06-11T06:06:03.855" v="198"/>
          <ac:spMkLst>
            <pc:docMk/>
            <pc:sldMk cId="0" sldId="498"/>
            <ac:spMk id="8" creationId="{DA0E6659-9142-4BD0-AF36-F9A0270ED091}"/>
          </ac:spMkLst>
        </pc:spChg>
        <pc:spChg chg="del">
          <ac:chgData name="CAI JUN" userId="08ce88e1165b00db" providerId="LiveId" clId="{2DD22806-D9CA-4BF4-A790-D87286E25D66}" dt="2020-06-11T06:06:03.199" v="197" actId="478"/>
          <ac:spMkLst>
            <pc:docMk/>
            <pc:sldMk cId="0" sldId="498"/>
            <ac:spMk id="37896" creationId="{00000000-0000-0000-0000-000000000000}"/>
          </ac:spMkLst>
        </pc:spChg>
      </pc:sldChg>
      <pc:sldChg chg="add del">
        <pc:chgData name="CAI JUN" userId="08ce88e1165b00db" providerId="LiveId" clId="{2DD22806-D9CA-4BF4-A790-D87286E25D66}" dt="2020-06-11T06:05:39.418" v="191"/>
        <pc:sldMkLst>
          <pc:docMk/>
          <pc:sldMk cId="1143469927" sldId="517"/>
        </pc:sldMkLst>
      </pc:sldChg>
    </pc:docChg>
  </pc:docChgLst>
  <pc:docChgLst>
    <pc:chgData name="Cai Jun" userId="57e790d697ad4281" providerId="LiveId" clId="{CE07BC24-4C69-480F-B85E-95CD7DBCAEFF}"/>
    <pc:docChg chg="undo custSel addSld delSld modSld sldOrd">
      <pc:chgData name="Cai Jun" userId="57e790d697ad4281" providerId="LiveId" clId="{CE07BC24-4C69-480F-B85E-95CD7DBCAEFF}" dt="2020-07-15T03:06:55.573" v="2174"/>
      <pc:docMkLst>
        <pc:docMk/>
      </pc:docMkLst>
      <pc:sldChg chg="del">
        <pc:chgData name="Cai Jun" userId="57e790d697ad4281" providerId="LiveId" clId="{CE07BC24-4C69-480F-B85E-95CD7DBCAEFF}" dt="2020-07-15T00:34:55.475" v="156" actId="47"/>
        <pc:sldMkLst>
          <pc:docMk/>
          <pc:sldMk cId="0" sldId="470"/>
        </pc:sldMkLst>
      </pc:sldChg>
      <pc:sldChg chg="modSp del mod">
        <pc:chgData name="Cai Jun" userId="57e790d697ad4281" providerId="LiveId" clId="{CE07BC24-4C69-480F-B85E-95CD7DBCAEFF}" dt="2020-07-15T00:34:56.053" v="158" actId="47"/>
        <pc:sldMkLst>
          <pc:docMk/>
          <pc:sldMk cId="0" sldId="472"/>
        </pc:sldMkLst>
        <pc:spChg chg="mod">
          <ac:chgData name="Cai Jun" userId="57e790d697ad4281" providerId="LiveId" clId="{CE07BC24-4C69-480F-B85E-95CD7DBCAEFF}" dt="2020-07-15T00:22:06.637" v="30" actId="113"/>
          <ac:spMkLst>
            <pc:docMk/>
            <pc:sldMk cId="0" sldId="472"/>
            <ac:spMk id="41" creationId="{00000000-0000-0000-0000-000000000000}"/>
          </ac:spMkLst>
        </pc:spChg>
        <pc:spChg chg="mod">
          <ac:chgData name="Cai Jun" userId="57e790d697ad4281" providerId="LiveId" clId="{CE07BC24-4C69-480F-B85E-95CD7DBCAEFF}" dt="2020-07-15T00:22:11.782" v="31" actId="113"/>
          <ac:spMkLst>
            <pc:docMk/>
            <pc:sldMk cId="0" sldId="472"/>
            <ac:spMk id="42" creationId="{00000000-0000-0000-0000-000000000000}"/>
          </ac:spMkLst>
        </pc:spChg>
        <pc:graphicFrameChg chg="mod">
          <ac:chgData name="Cai Jun" userId="57e790d697ad4281" providerId="LiveId" clId="{CE07BC24-4C69-480F-B85E-95CD7DBCAEFF}" dt="2020-07-15T00:18:01.752" v="26"/>
          <ac:graphicFrameMkLst>
            <pc:docMk/>
            <pc:sldMk cId="0" sldId="472"/>
            <ac:graphicFrameMk id="2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0:17:03.172" v="8"/>
          <ac:graphicFrameMkLst>
            <pc:docMk/>
            <pc:sldMk cId="0" sldId="472"/>
            <ac:graphicFrameMk id="58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0:16:36.533" v="1"/>
          <ac:graphicFrameMkLst>
            <pc:docMk/>
            <pc:sldMk cId="0" sldId="472"/>
            <ac:graphicFrameMk id="4106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0:16:51.438" v="6"/>
          <ac:graphicFrameMkLst>
            <pc:docMk/>
            <pc:sldMk cId="0" sldId="472"/>
            <ac:graphicFrameMk id="4108" creationId="{00000000-0000-0000-0000-000000000000}"/>
          </ac:graphicFrameMkLst>
        </pc:graphicFrameChg>
      </pc:sldChg>
      <pc:sldChg chg="addSp delSp modSp del mod">
        <pc:chgData name="Cai Jun" userId="57e790d697ad4281" providerId="LiveId" clId="{CE07BC24-4C69-480F-B85E-95CD7DBCAEFF}" dt="2020-07-15T00:34:56.530" v="161" actId="47"/>
        <pc:sldMkLst>
          <pc:docMk/>
          <pc:sldMk cId="0" sldId="473"/>
        </pc:sldMkLst>
        <pc:spChg chg="mod">
          <ac:chgData name="Cai Jun" userId="57e790d697ad4281" providerId="LiveId" clId="{CE07BC24-4C69-480F-B85E-95CD7DBCAEFF}" dt="2020-07-15T00:29:05.275" v="131" actId="207"/>
          <ac:spMkLst>
            <pc:docMk/>
            <pc:sldMk cId="0" sldId="473"/>
            <ac:spMk id="6153" creationId="{00000000-0000-0000-0000-000000000000}"/>
          </ac:spMkLst>
        </pc:spChg>
        <pc:graphicFrameChg chg="mod">
          <ac:chgData name="Cai Jun" userId="57e790d697ad4281" providerId="LiveId" clId="{CE07BC24-4C69-480F-B85E-95CD7DBCAEFF}" dt="2020-07-15T00:28:42.707" v="123"/>
          <ac:graphicFrameMkLst>
            <pc:docMk/>
            <pc:sldMk cId="0" sldId="473"/>
            <ac:graphicFrameMk id="2" creationId="{00000000-0000-0000-0000-000000000000}"/>
          </ac:graphicFrameMkLst>
        </pc:graphicFrameChg>
        <pc:graphicFrameChg chg="add">
          <ac:chgData name="Cai Jun" userId="57e790d697ad4281" providerId="LiveId" clId="{CE07BC24-4C69-480F-B85E-95CD7DBCAEFF}" dt="2020-07-15T00:17:26.294" v="14" actId="22"/>
          <ac:graphicFrameMkLst>
            <pc:docMk/>
            <pc:sldMk cId="0" sldId="473"/>
            <ac:graphicFrameMk id="3" creationId="{2C925DAA-98FF-4A1C-8A6E-F34A106F40CC}"/>
          </ac:graphicFrameMkLst>
        </pc:graphicFrameChg>
        <pc:graphicFrameChg chg="del">
          <ac:chgData name="Cai Jun" userId="57e790d697ad4281" providerId="LiveId" clId="{CE07BC24-4C69-480F-B85E-95CD7DBCAEFF}" dt="2020-07-15T00:17:25.779" v="13" actId="478"/>
          <ac:graphicFrameMkLst>
            <pc:docMk/>
            <pc:sldMk cId="0" sldId="473"/>
            <ac:graphicFrameMk id="6152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0:28:30.297" v="121"/>
          <ac:graphicFrameMkLst>
            <pc:docMk/>
            <pc:sldMk cId="0" sldId="473"/>
            <ac:graphicFrameMk id="6155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0:26:46.037" v="112"/>
          <ac:graphicFrameMkLst>
            <pc:docMk/>
            <pc:sldMk cId="0" sldId="473"/>
            <ac:graphicFrameMk id="6156" creationId="{00000000-0000-0000-0000-000000000000}"/>
          </ac:graphicFrameMkLst>
        </pc:graphicFrameChg>
      </pc:sldChg>
      <pc:sldChg chg="addSp delSp modSp del mod">
        <pc:chgData name="Cai Jun" userId="57e790d697ad4281" providerId="LiveId" clId="{CE07BC24-4C69-480F-B85E-95CD7DBCAEFF}" dt="2020-07-15T00:34:58.254" v="165" actId="47"/>
        <pc:sldMkLst>
          <pc:docMk/>
          <pc:sldMk cId="0" sldId="474"/>
        </pc:sldMkLst>
        <pc:spChg chg="mod">
          <ac:chgData name="Cai Jun" userId="57e790d697ad4281" providerId="LiveId" clId="{CE07BC24-4C69-480F-B85E-95CD7DBCAEFF}" dt="2020-07-15T00:33:48.968" v="155" actId="1036"/>
          <ac:spMkLst>
            <pc:docMk/>
            <pc:sldMk cId="0" sldId="474"/>
            <ac:spMk id="10250" creationId="{00000000-0000-0000-0000-000000000000}"/>
          </ac:spMkLst>
        </pc:spChg>
        <pc:spChg chg="mod">
          <ac:chgData name="Cai Jun" userId="57e790d697ad4281" providerId="LiveId" clId="{CE07BC24-4C69-480F-B85E-95CD7DBCAEFF}" dt="2020-07-15T00:33:48.968" v="155" actId="1036"/>
          <ac:spMkLst>
            <pc:docMk/>
            <pc:sldMk cId="0" sldId="474"/>
            <ac:spMk id="10251" creationId="{00000000-0000-0000-0000-000000000000}"/>
          </ac:spMkLst>
        </pc:spChg>
        <pc:grpChg chg="mod">
          <ac:chgData name="Cai Jun" userId="57e790d697ad4281" providerId="LiveId" clId="{CE07BC24-4C69-480F-B85E-95CD7DBCAEFF}" dt="2020-07-15T00:33:48.968" v="155" actId="1036"/>
          <ac:grpSpMkLst>
            <pc:docMk/>
            <pc:sldMk cId="0" sldId="474"/>
            <ac:grpSpMk id="10249" creationId="{00000000-0000-0000-0000-000000000000}"/>
          </ac:grpSpMkLst>
        </pc:grpChg>
        <pc:graphicFrameChg chg="add">
          <ac:chgData name="Cai Jun" userId="57e790d697ad4281" providerId="LiveId" clId="{CE07BC24-4C69-480F-B85E-95CD7DBCAEFF}" dt="2020-07-15T00:17:36.824" v="22" actId="22"/>
          <ac:graphicFrameMkLst>
            <pc:docMk/>
            <pc:sldMk cId="0" sldId="474"/>
            <ac:graphicFrameMk id="2" creationId="{F3AA7294-E80B-4D9B-BC22-002D5C7F5FB8}"/>
          </ac:graphicFrameMkLst>
        </pc:graphicFrameChg>
        <pc:graphicFrameChg chg="del">
          <ac:chgData name="Cai Jun" userId="57e790d697ad4281" providerId="LiveId" clId="{CE07BC24-4C69-480F-B85E-95CD7DBCAEFF}" dt="2020-07-15T00:17:36.369" v="21" actId="478"/>
          <ac:graphicFrameMkLst>
            <pc:docMk/>
            <pc:sldMk cId="0" sldId="474"/>
            <ac:graphicFrameMk id="10248" creationId="{00000000-0000-0000-0000-000000000000}"/>
          </ac:graphicFrameMkLst>
        </pc:graphicFrameChg>
      </pc:sldChg>
      <pc:sldChg chg="modSp del mod">
        <pc:chgData name="Cai Jun" userId="57e790d697ad4281" providerId="LiveId" clId="{CE07BC24-4C69-480F-B85E-95CD7DBCAEFF}" dt="2020-07-15T01:01:58.981" v="623" actId="47"/>
        <pc:sldMkLst>
          <pc:docMk/>
          <pc:sldMk cId="0" sldId="476"/>
        </pc:sldMkLst>
        <pc:spChg chg="mod">
          <ac:chgData name="Cai Jun" userId="57e790d697ad4281" providerId="LiveId" clId="{CE07BC24-4C69-480F-B85E-95CD7DBCAEFF}" dt="2020-07-15T00:36:23.455" v="172"/>
          <ac:spMkLst>
            <pc:docMk/>
            <pc:sldMk cId="0" sldId="476"/>
            <ac:spMk id="12292" creationId="{00000000-0000-0000-0000-000000000000}"/>
          </ac:spMkLst>
        </pc:spChg>
        <pc:spChg chg="mod">
          <ac:chgData name="Cai Jun" userId="57e790d697ad4281" providerId="LiveId" clId="{CE07BC24-4C69-480F-B85E-95CD7DBCAEFF}" dt="2020-07-15T00:36:13.760" v="170"/>
          <ac:spMkLst>
            <pc:docMk/>
            <pc:sldMk cId="0" sldId="476"/>
            <ac:spMk id="12293" creationId="{00000000-0000-0000-0000-000000000000}"/>
          </ac:spMkLst>
        </pc:spChg>
        <pc:spChg chg="mod">
          <ac:chgData name="Cai Jun" userId="57e790d697ad4281" providerId="LiveId" clId="{CE07BC24-4C69-480F-B85E-95CD7DBCAEFF}" dt="2020-07-15T00:36:28.475" v="173" actId="113"/>
          <ac:spMkLst>
            <pc:docMk/>
            <pc:sldMk cId="0" sldId="476"/>
            <ac:spMk id="12304" creationId="{00000000-0000-0000-0000-000000000000}"/>
          </ac:spMkLst>
        </pc:spChg>
        <pc:grpChg chg="mod">
          <ac:chgData name="Cai Jun" userId="57e790d697ad4281" providerId="LiveId" clId="{CE07BC24-4C69-480F-B85E-95CD7DBCAEFF}" dt="2020-07-15T00:36:13.760" v="170"/>
          <ac:grpSpMkLst>
            <pc:docMk/>
            <pc:sldMk cId="0" sldId="476"/>
            <ac:grpSpMk id="2" creationId="{00000000-0000-0000-0000-000000000000}"/>
          </ac:grpSpMkLst>
        </pc:grpChg>
        <pc:grpChg chg="mod">
          <ac:chgData name="Cai Jun" userId="57e790d697ad4281" providerId="LiveId" clId="{CE07BC24-4C69-480F-B85E-95CD7DBCAEFF}" dt="2020-07-15T00:36:23.455" v="172"/>
          <ac:grpSpMkLst>
            <pc:docMk/>
            <pc:sldMk cId="0" sldId="476"/>
            <ac:grpSpMk id="3" creationId="{00000000-0000-0000-0000-000000000000}"/>
          </ac:grpSpMkLst>
        </pc:grpChg>
        <pc:graphicFrameChg chg="mod">
          <ac:chgData name="Cai Jun" userId="57e790d697ad4281" providerId="LiveId" clId="{CE07BC24-4C69-480F-B85E-95CD7DBCAEFF}" dt="2020-07-15T00:35:51.442" v="167"/>
          <ac:graphicFrameMkLst>
            <pc:docMk/>
            <pc:sldMk cId="0" sldId="476"/>
            <ac:graphicFrameMk id="12295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0:36:13.760" v="170"/>
          <ac:graphicFrameMkLst>
            <pc:docMk/>
            <pc:sldMk cId="0" sldId="476"/>
            <ac:graphicFrameMk id="12296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0:36:23.455" v="172"/>
          <ac:graphicFrameMkLst>
            <pc:docMk/>
            <pc:sldMk cId="0" sldId="476"/>
            <ac:graphicFrameMk id="12297" creationId="{00000000-0000-0000-0000-000000000000}"/>
          </ac:graphicFrameMkLst>
        </pc:graphicFrameChg>
      </pc:sldChg>
      <pc:sldChg chg="del">
        <pc:chgData name="Cai Jun" userId="57e790d697ad4281" providerId="LiveId" clId="{CE07BC24-4C69-480F-B85E-95CD7DBCAEFF}" dt="2020-07-15T01:01:59.615" v="626" actId="47"/>
        <pc:sldMkLst>
          <pc:docMk/>
          <pc:sldMk cId="0" sldId="478"/>
        </pc:sldMkLst>
      </pc:sldChg>
      <pc:sldChg chg="modSp del mod">
        <pc:chgData name="Cai Jun" userId="57e790d697ad4281" providerId="LiveId" clId="{CE07BC24-4C69-480F-B85E-95CD7DBCAEFF}" dt="2020-07-15T01:01:59.951" v="627" actId="47"/>
        <pc:sldMkLst>
          <pc:docMk/>
          <pc:sldMk cId="0" sldId="479"/>
        </pc:sldMkLst>
        <pc:spChg chg="mod">
          <ac:chgData name="Cai Jun" userId="57e790d697ad4281" providerId="LiveId" clId="{CE07BC24-4C69-480F-B85E-95CD7DBCAEFF}" dt="2020-07-15T00:41:33.896" v="234" actId="1076"/>
          <ac:spMkLst>
            <pc:docMk/>
            <pc:sldMk cId="0" sldId="479"/>
            <ac:spMk id="228364" creationId="{00000000-0000-0000-0000-000000000000}"/>
          </ac:spMkLst>
        </pc:spChg>
        <pc:graphicFrameChg chg="mod">
          <ac:chgData name="Cai Jun" userId="57e790d697ad4281" providerId="LiveId" clId="{CE07BC24-4C69-480F-B85E-95CD7DBCAEFF}" dt="2020-07-15T00:42:28.734" v="297" actId="1038"/>
          <ac:graphicFrameMkLst>
            <pc:docMk/>
            <pc:sldMk cId="0" sldId="479"/>
            <ac:graphicFrameMk id="228362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0:43:05.549" v="341" actId="1038"/>
          <ac:graphicFrameMkLst>
            <pc:docMk/>
            <pc:sldMk cId="0" sldId="479"/>
            <ac:graphicFrameMk id="228363" creationId="{00000000-0000-0000-0000-000000000000}"/>
          </ac:graphicFrameMkLst>
        </pc:graphicFrameChg>
      </pc:sldChg>
      <pc:sldChg chg="addSp modSp del mod modAnim">
        <pc:chgData name="Cai Jun" userId="57e790d697ad4281" providerId="LiveId" clId="{CE07BC24-4C69-480F-B85E-95CD7DBCAEFF}" dt="2020-07-15T01:02:00.764" v="630" actId="47"/>
        <pc:sldMkLst>
          <pc:docMk/>
          <pc:sldMk cId="0" sldId="480"/>
        </pc:sldMkLst>
        <pc:spChg chg="add mod">
          <ac:chgData name="Cai Jun" userId="57e790d697ad4281" providerId="LiveId" clId="{CE07BC24-4C69-480F-B85E-95CD7DBCAEFF}" dt="2020-07-15T00:48:31.681" v="407" actId="571"/>
          <ac:spMkLst>
            <pc:docMk/>
            <pc:sldMk cId="0" sldId="480"/>
            <ac:spMk id="8" creationId="{069D3C85-C767-4265-9CD2-393151F77D9D}"/>
          </ac:spMkLst>
        </pc:spChg>
        <pc:spChg chg="mod">
          <ac:chgData name="Cai Jun" userId="57e790d697ad4281" providerId="LiveId" clId="{CE07BC24-4C69-480F-B85E-95CD7DBCAEFF}" dt="2020-07-15T00:49:54.310" v="470" actId="1035"/>
          <ac:spMkLst>
            <pc:docMk/>
            <pc:sldMk cId="0" sldId="480"/>
            <ac:spMk id="19459" creationId="{00000000-0000-0000-0000-000000000000}"/>
          </ac:spMkLst>
        </pc:spChg>
        <pc:spChg chg="mod">
          <ac:chgData name="Cai Jun" userId="57e790d697ad4281" providerId="LiveId" clId="{CE07BC24-4C69-480F-B85E-95CD7DBCAEFF}" dt="2020-07-15T00:48:34.577" v="416" actId="1036"/>
          <ac:spMkLst>
            <pc:docMk/>
            <pc:sldMk cId="0" sldId="480"/>
            <ac:spMk id="224266" creationId="{00000000-0000-0000-0000-000000000000}"/>
          </ac:spMkLst>
        </pc:spChg>
        <pc:graphicFrameChg chg="add mod">
          <ac:chgData name="Cai Jun" userId="57e790d697ad4281" providerId="LiveId" clId="{CE07BC24-4C69-480F-B85E-95CD7DBCAEFF}" dt="2020-07-15T00:48:31.681" v="407" actId="571"/>
          <ac:graphicFrameMkLst>
            <pc:docMk/>
            <pc:sldMk cId="0" sldId="480"/>
            <ac:graphicFrameMk id="7" creationId="{CD359F19-C2E2-4D20-845F-7680D871145A}"/>
          </ac:graphicFrameMkLst>
        </pc:graphicFrameChg>
        <pc:graphicFrameChg chg="mod">
          <ac:chgData name="Cai Jun" userId="57e790d697ad4281" providerId="LiveId" clId="{CE07BC24-4C69-480F-B85E-95CD7DBCAEFF}" dt="2020-07-15T00:49:19.623" v="437" actId="1037"/>
          <ac:graphicFrameMkLst>
            <pc:docMk/>
            <pc:sldMk cId="0" sldId="480"/>
            <ac:graphicFrameMk id="19460" creationId="{00000000-0000-0000-0000-000000000000}"/>
          </ac:graphicFrameMkLst>
        </pc:graphicFrameChg>
        <pc:picChg chg="add mod">
          <ac:chgData name="Cai Jun" userId="57e790d697ad4281" providerId="LiveId" clId="{CE07BC24-4C69-480F-B85E-95CD7DBCAEFF}" dt="2020-07-15T00:48:31.681" v="407" actId="571"/>
          <ac:picMkLst>
            <pc:docMk/>
            <pc:sldMk cId="0" sldId="480"/>
            <ac:picMk id="6" creationId="{B69C5A22-0E6F-411E-AE5A-029BF7FBD80C}"/>
          </ac:picMkLst>
        </pc:picChg>
        <pc:picChg chg="mod">
          <ac:chgData name="Cai Jun" userId="57e790d697ad4281" providerId="LiveId" clId="{CE07BC24-4C69-480F-B85E-95CD7DBCAEFF}" dt="2020-07-15T00:49:19.623" v="437" actId="1037"/>
          <ac:picMkLst>
            <pc:docMk/>
            <pc:sldMk cId="0" sldId="480"/>
            <ac:picMk id="19458" creationId="{00000000-0000-0000-0000-000000000000}"/>
          </ac:picMkLst>
        </pc:picChg>
      </pc:sldChg>
      <pc:sldChg chg="modSp del mod">
        <pc:chgData name="Cai Jun" userId="57e790d697ad4281" providerId="LiveId" clId="{CE07BC24-4C69-480F-B85E-95CD7DBCAEFF}" dt="2020-07-15T01:02:01.261" v="631" actId="47"/>
        <pc:sldMkLst>
          <pc:docMk/>
          <pc:sldMk cId="0" sldId="481"/>
        </pc:sldMkLst>
        <pc:spChg chg="mod">
          <ac:chgData name="Cai Jun" userId="57e790d697ad4281" providerId="LiveId" clId="{CE07BC24-4C69-480F-B85E-95CD7DBCAEFF}" dt="2020-07-15T00:48:19.432" v="405" actId="1036"/>
          <ac:spMkLst>
            <pc:docMk/>
            <pc:sldMk cId="0" sldId="481"/>
            <ac:spMk id="160937" creationId="{00000000-0000-0000-0000-000000000000}"/>
          </ac:spMkLst>
        </pc:spChg>
        <pc:graphicFrameChg chg="mod">
          <ac:chgData name="Cai Jun" userId="57e790d697ad4281" providerId="LiveId" clId="{CE07BC24-4C69-480F-B85E-95CD7DBCAEFF}" dt="2020-07-15T00:48:19.432" v="405" actId="1036"/>
          <ac:graphicFrameMkLst>
            <pc:docMk/>
            <pc:sldMk cId="0" sldId="481"/>
            <ac:graphicFrameMk id="20485" creationId="{00000000-0000-0000-0000-000000000000}"/>
          </ac:graphicFrameMkLst>
        </pc:graphicFrameChg>
        <pc:picChg chg="mod">
          <ac:chgData name="Cai Jun" userId="57e790d697ad4281" providerId="LiveId" clId="{CE07BC24-4C69-480F-B85E-95CD7DBCAEFF}" dt="2020-07-15T00:48:19.432" v="405" actId="1036"/>
          <ac:picMkLst>
            <pc:docMk/>
            <pc:sldMk cId="0" sldId="481"/>
            <ac:picMk id="20482" creationId="{00000000-0000-0000-0000-000000000000}"/>
          </ac:picMkLst>
        </pc:picChg>
      </pc:sldChg>
      <pc:sldChg chg="delSp modSp del mod">
        <pc:chgData name="Cai Jun" userId="57e790d697ad4281" providerId="LiveId" clId="{CE07BC24-4C69-480F-B85E-95CD7DBCAEFF}" dt="2020-07-15T01:02:01.715" v="632" actId="47"/>
        <pc:sldMkLst>
          <pc:docMk/>
          <pc:sldMk cId="0" sldId="482"/>
        </pc:sldMkLst>
        <pc:graphicFrameChg chg="del mod">
          <ac:chgData name="Cai Jun" userId="57e790d697ad4281" providerId="LiveId" clId="{CE07BC24-4C69-480F-B85E-95CD7DBCAEFF}" dt="2020-07-15T00:51:12.333" v="479" actId="478"/>
          <ac:graphicFrameMkLst>
            <pc:docMk/>
            <pc:sldMk cId="0" sldId="482"/>
            <ac:graphicFrameMk id="21508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0:51:15.800" v="480" actId="1076"/>
          <ac:graphicFrameMkLst>
            <pc:docMk/>
            <pc:sldMk cId="0" sldId="482"/>
            <ac:graphicFrameMk id="21509" creationId="{00000000-0000-0000-0000-000000000000}"/>
          </ac:graphicFrameMkLst>
        </pc:graphicFrameChg>
      </pc:sldChg>
      <pc:sldChg chg="modSp del mod">
        <pc:chgData name="Cai Jun" userId="57e790d697ad4281" providerId="LiveId" clId="{CE07BC24-4C69-480F-B85E-95CD7DBCAEFF}" dt="2020-07-15T01:02:01.990" v="633" actId="47"/>
        <pc:sldMkLst>
          <pc:docMk/>
          <pc:sldMk cId="0" sldId="483"/>
        </pc:sldMkLst>
        <pc:spChg chg="mod">
          <ac:chgData name="Cai Jun" userId="57e790d697ad4281" providerId="LiveId" clId="{CE07BC24-4C69-480F-B85E-95CD7DBCAEFF}" dt="2020-07-15T00:55:17.292" v="561" actId="1076"/>
          <ac:spMkLst>
            <pc:docMk/>
            <pc:sldMk cId="0" sldId="483"/>
            <ac:spMk id="7" creationId="{00000000-0000-0000-0000-000000000000}"/>
          </ac:spMkLst>
        </pc:spChg>
        <pc:graphicFrameChg chg="mod">
          <ac:chgData name="Cai Jun" userId="57e790d697ad4281" providerId="LiveId" clId="{CE07BC24-4C69-480F-B85E-95CD7DBCAEFF}" dt="2020-07-15T00:53:29.482" v="515" actId="14100"/>
          <ac:graphicFrameMkLst>
            <pc:docMk/>
            <pc:sldMk cId="0" sldId="483"/>
            <ac:graphicFrameMk id="22533" creationId="{00000000-0000-0000-0000-000000000000}"/>
          </ac:graphicFrameMkLst>
        </pc:graphicFrameChg>
      </pc:sldChg>
      <pc:sldChg chg="modSp del mod">
        <pc:chgData name="Cai Jun" userId="57e790d697ad4281" providerId="LiveId" clId="{CE07BC24-4C69-480F-B85E-95CD7DBCAEFF}" dt="2020-07-15T01:02:02.623" v="634" actId="47"/>
        <pc:sldMkLst>
          <pc:docMk/>
          <pc:sldMk cId="0" sldId="484"/>
        </pc:sldMkLst>
        <pc:spChg chg="mod">
          <ac:chgData name="Cai Jun" userId="57e790d697ad4281" providerId="LiveId" clId="{CE07BC24-4C69-480F-B85E-95CD7DBCAEFF}" dt="2020-07-15T00:57:28.563" v="621" actId="207"/>
          <ac:spMkLst>
            <pc:docMk/>
            <pc:sldMk cId="0" sldId="484"/>
            <ac:spMk id="23674" creationId="{00000000-0000-0000-0000-000000000000}"/>
          </ac:spMkLst>
        </pc:spChg>
        <pc:graphicFrameChg chg="mod">
          <ac:chgData name="Cai Jun" userId="57e790d697ad4281" providerId="LiveId" clId="{CE07BC24-4C69-480F-B85E-95CD7DBCAEFF}" dt="2020-07-15T00:57:02.416" v="590" actId="1035"/>
          <ac:graphicFrameMkLst>
            <pc:docMk/>
            <pc:sldMk cId="0" sldId="484"/>
            <ac:graphicFrameMk id="23613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0:57:09.882" v="599" actId="1036"/>
          <ac:graphicFrameMkLst>
            <pc:docMk/>
            <pc:sldMk cId="0" sldId="484"/>
            <ac:graphicFrameMk id="23672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0:57:18.770" v="617" actId="1038"/>
          <ac:graphicFrameMkLst>
            <pc:docMk/>
            <pc:sldMk cId="0" sldId="484"/>
            <ac:graphicFrameMk id="23673" creationId="{00000000-0000-0000-0000-000000000000}"/>
          </ac:graphicFrameMkLst>
        </pc:graphicFrameChg>
        <pc:graphicFrameChg chg="modGraphic">
          <ac:chgData name="Cai Jun" userId="57e790d697ad4281" providerId="LiveId" clId="{CE07BC24-4C69-480F-B85E-95CD7DBCAEFF}" dt="2020-07-15T00:56:23.863" v="567" actId="113"/>
          <ac:graphicFrameMkLst>
            <pc:docMk/>
            <pc:sldMk cId="0" sldId="484"/>
            <ac:graphicFrameMk id="268471" creationId="{00000000-0000-0000-0000-000000000000}"/>
          </ac:graphicFrameMkLst>
        </pc:graphicFrameChg>
        <pc:graphicFrameChg chg="modGraphic">
          <ac:chgData name="Cai Jun" userId="57e790d697ad4281" providerId="LiveId" clId="{CE07BC24-4C69-480F-B85E-95CD7DBCAEFF}" dt="2020-07-15T00:56:32.948" v="569" actId="113"/>
          <ac:graphicFrameMkLst>
            <pc:docMk/>
            <pc:sldMk cId="0" sldId="484"/>
            <ac:graphicFrameMk id="268472" creationId="{00000000-0000-0000-0000-000000000000}"/>
          </ac:graphicFrameMkLst>
        </pc:graphicFrameChg>
      </pc:sldChg>
      <pc:sldChg chg="del">
        <pc:chgData name="Cai Jun" userId="57e790d697ad4281" providerId="LiveId" clId="{CE07BC24-4C69-480F-B85E-95CD7DBCAEFF}" dt="2020-07-15T01:02:03.004" v="635" actId="47"/>
        <pc:sldMkLst>
          <pc:docMk/>
          <pc:sldMk cId="0" sldId="485"/>
        </pc:sldMkLst>
      </pc:sldChg>
      <pc:sldChg chg="delSp modSp mod">
        <pc:chgData name="Cai Jun" userId="57e790d697ad4281" providerId="LiveId" clId="{CE07BC24-4C69-480F-B85E-95CD7DBCAEFF}" dt="2020-07-15T01:10:19.101" v="686" actId="478"/>
        <pc:sldMkLst>
          <pc:docMk/>
          <pc:sldMk cId="0" sldId="487"/>
        </pc:sldMkLst>
        <pc:graphicFrameChg chg="mod">
          <ac:chgData name="Cai Jun" userId="57e790d697ad4281" providerId="LiveId" clId="{CE07BC24-4C69-480F-B85E-95CD7DBCAEFF}" dt="2020-07-15T01:06:33.835" v="637"/>
          <ac:graphicFrameMkLst>
            <pc:docMk/>
            <pc:sldMk cId="0" sldId="487"/>
            <ac:graphicFrameMk id="26628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1:10:08.921" v="685" actId="1036"/>
          <ac:graphicFrameMkLst>
            <pc:docMk/>
            <pc:sldMk cId="0" sldId="487"/>
            <ac:graphicFrameMk id="26629" creationId="{00000000-0000-0000-0000-000000000000}"/>
          </ac:graphicFrameMkLst>
        </pc:graphicFrameChg>
        <pc:graphicFrameChg chg="del mod">
          <ac:chgData name="Cai Jun" userId="57e790d697ad4281" providerId="LiveId" clId="{CE07BC24-4C69-480F-B85E-95CD7DBCAEFF}" dt="2020-07-15T01:10:19.101" v="686" actId="478"/>
          <ac:graphicFrameMkLst>
            <pc:docMk/>
            <pc:sldMk cId="0" sldId="487"/>
            <ac:graphicFrameMk id="26630" creationId="{00000000-0000-0000-0000-000000000000}"/>
          </ac:graphicFrameMkLst>
        </pc:graphicFrameChg>
        <pc:graphicFrameChg chg="del mod">
          <ac:chgData name="Cai Jun" userId="57e790d697ad4281" providerId="LiveId" clId="{CE07BC24-4C69-480F-B85E-95CD7DBCAEFF}" dt="2020-07-15T01:07:36.952" v="647" actId="478"/>
          <ac:graphicFrameMkLst>
            <pc:docMk/>
            <pc:sldMk cId="0" sldId="487"/>
            <ac:graphicFrameMk id="26631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1:09:56.844" v="681" actId="1035"/>
          <ac:graphicFrameMkLst>
            <pc:docMk/>
            <pc:sldMk cId="0" sldId="487"/>
            <ac:graphicFrameMk id="26632" creationId="{00000000-0000-0000-0000-000000000000}"/>
          </ac:graphicFrameMkLst>
        </pc:graphicFrameChg>
        <pc:graphicFrameChg chg="del">
          <ac:chgData name="Cai Jun" userId="57e790d697ad4281" providerId="LiveId" clId="{CE07BC24-4C69-480F-B85E-95CD7DBCAEFF}" dt="2020-07-15T01:08:05.473" v="652" actId="478"/>
          <ac:graphicFrameMkLst>
            <pc:docMk/>
            <pc:sldMk cId="0" sldId="487"/>
            <ac:graphicFrameMk id="26633" creationId="{00000000-0000-0000-0000-000000000000}"/>
          </ac:graphicFrameMkLst>
        </pc:graphicFrameChg>
        <pc:graphicFrameChg chg="del mod">
          <ac:chgData name="Cai Jun" userId="57e790d697ad4281" providerId="LiveId" clId="{CE07BC24-4C69-480F-B85E-95CD7DBCAEFF}" dt="2020-07-15T01:08:05.473" v="652" actId="478"/>
          <ac:graphicFrameMkLst>
            <pc:docMk/>
            <pc:sldMk cId="0" sldId="487"/>
            <ac:graphicFrameMk id="26634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1:09:14.808" v="680" actId="1036"/>
          <ac:graphicFrameMkLst>
            <pc:docMk/>
            <pc:sldMk cId="0" sldId="487"/>
            <ac:graphicFrameMk id="26635" creationId="{00000000-0000-0000-0000-000000000000}"/>
          </ac:graphicFrameMkLst>
        </pc:graphicFrameChg>
        <pc:graphicFrameChg chg="del">
          <ac:chgData name="Cai Jun" userId="57e790d697ad4281" providerId="LiveId" clId="{CE07BC24-4C69-480F-B85E-95CD7DBCAEFF}" dt="2020-07-15T01:08:51.020" v="659" actId="478"/>
          <ac:graphicFrameMkLst>
            <pc:docMk/>
            <pc:sldMk cId="0" sldId="487"/>
            <ac:graphicFrameMk id="26636" creationId="{00000000-0000-0000-0000-000000000000}"/>
          </ac:graphicFrameMkLst>
        </pc:graphicFrameChg>
        <pc:graphicFrameChg chg="del">
          <ac:chgData name="Cai Jun" userId="57e790d697ad4281" providerId="LiveId" clId="{CE07BC24-4C69-480F-B85E-95CD7DBCAEFF}" dt="2020-07-15T01:08:51.020" v="659" actId="478"/>
          <ac:graphicFrameMkLst>
            <pc:docMk/>
            <pc:sldMk cId="0" sldId="487"/>
            <ac:graphicFrameMk id="26637" creationId="{00000000-0000-0000-0000-000000000000}"/>
          </ac:graphicFrameMkLst>
        </pc:graphicFrameChg>
      </pc:sldChg>
      <pc:sldChg chg="delSp modSp mod">
        <pc:chgData name="Cai Jun" userId="57e790d697ad4281" providerId="LiveId" clId="{CE07BC24-4C69-480F-B85E-95CD7DBCAEFF}" dt="2020-07-15T01:11:00.725" v="723" actId="1076"/>
        <pc:sldMkLst>
          <pc:docMk/>
          <pc:sldMk cId="0" sldId="488"/>
        </pc:sldMkLst>
        <pc:graphicFrameChg chg="mod">
          <ac:chgData name="Cai Jun" userId="57e790d697ad4281" providerId="LiveId" clId="{CE07BC24-4C69-480F-B85E-95CD7DBCAEFF}" dt="2020-07-15T01:11:00.725" v="723" actId="1076"/>
          <ac:graphicFrameMkLst>
            <pc:docMk/>
            <pc:sldMk cId="0" sldId="488"/>
            <ac:graphicFrameMk id="27654" creationId="{00000000-0000-0000-0000-000000000000}"/>
          </ac:graphicFrameMkLst>
        </pc:graphicFrameChg>
        <pc:graphicFrameChg chg="del mod">
          <ac:chgData name="Cai Jun" userId="57e790d697ad4281" providerId="LiveId" clId="{CE07BC24-4C69-480F-B85E-95CD7DBCAEFF}" dt="2020-07-15T01:10:46.337" v="719" actId="478"/>
          <ac:graphicFrameMkLst>
            <pc:docMk/>
            <pc:sldMk cId="0" sldId="488"/>
            <ac:graphicFrameMk id="27655" creationId="{00000000-0000-0000-0000-000000000000}"/>
          </ac:graphicFrameMkLst>
        </pc:graphicFrameChg>
      </pc:sldChg>
      <pc:sldChg chg="addSp delSp modSp mod modAnim">
        <pc:chgData name="Cai Jun" userId="57e790d697ad4281" providerId="LiveId" clId="{CE07BC24-4C69-480F-B85E-95CD7DBCAEFF}" dt="2020-07-15T03:04:21.432" v="2152" actId="6549"/>
        <pc:sldMkLst>
          <pc:docMk/>
          <pc:sldMk cId="0" sldId="489"/>
        </pc:sldMkLst>
        <pc:spChg chg="add mod">
          <ac:chgData name="Cai Jun" userId="57e790d697ad4281" providerId="LiveId" clId="{CE07BC24-4C69-480F-B85E-95CD7DBCAEFF}" dt="2020-07-15T03:04:21.432" v="2152" actId="6549"/>
          <ac:spMkLst>
            <pc:docMk/>
            <pc:sldMk cId="0" sldId="489"/>
            <ac:spMk id="4" creationId="{E97EFC77-4EA6-431B-8657-CA54F2110C56}"/>
          </ac:spMkLst>
        </pc:spChg>
        <pc:spChg chg="add mod">
          <ac:chgData name="Cai Jun" userId="57e790d697ad4281" providerId="LiveId" clId="{CE07BC24-4C69-480F-B85E-95CD7DBCAEFF}" dt="2020-07-15T01:35:54.754" v="1339" actId="207"/>
          <ac:spMkLst>
            <pc:docMk/>
            <pc:sldMk cId="0" sldId="489"/>
            <ac:spMk id="7" creationId="{DBFA82CE-AECD-427B-9780-1986057D65D8}"/>
          </ac:spMkLst>
        </pc:spChg>
        <pc:spChg chg="mod">
          <ac:chgData name="Cai Jun" userId="57e790d697ad4281" providerId="LiveId" clId="{CE07BC24-4C69-480F-B85E-95CD7DBCAEFF}" dt="2020-07-15T01:36:12.573" v="1343" actId="1076"/>
          <ac:spMkLst>
            <pc:docMk/>
            <pc:sldMk cId="0" sldId="489"/>
            <ac:spMk id="9" creationId="{00000000-0000-0000-0000-000000000000}"/>
          </ac:spMkLst>
        </pc:spChg>
        <pc:spChg chg="add del">
          <ac:chgData name="Cai Jun" userId="57e790d697ad4281" providerId="LiveId" clId="{CE07BC24-4C69-480F-B85E-95CD7DBCAEFF}" dt="2020-07-15T01:35:57.960" v="1340" actId="478"/>
          <ac:spMkLst>
            <pc:docMk/>
            <pc:sldMk cId="0" sldId="489"/>
            <ac:spMk id="14" creationId="{609B4E66-2FEA-4350-9B2A-407DCB461B5D}"/>
          </ac:spMkLst>
        </pc:spChg>
        <pc:spChg chg="del">
          <ac:chgData name="Cai Jun" userId="57e790d697ad4281" providerId="LiveId" clId="{CE07BC24-4C69-480F-B85E-95CD7DBCAEFF}" dt="2020-07-15T01:31:26.484" v="1261" actId="478"/>
          <ac:spMkLst>
            <pc:docMk/>
            <pc:sldMk cId="0" sldId="489"/>
            <ac:spMk id="28680" creationId="{00000000-0000-0000-0000-000000000000}"/>
          </ac:spMkLst>
        </pc:spChg>
        <pc:spChg chg="del mod">
          <ac:chgData name="Cai Jun" userId="57e790d697ad4281" providerId="LiveId" clId="{CE07BC24-4C69-480F-B85E-95CD7DBCAEFF}" dt="2020-07-15T01:34:09.605" v="1300" actId="478"/>
          <ac:spMkLst>
            <pc:docMk/>
            <pc:sldMk cId="0" sldId="489"/>
            <ac:spMk id="189514" creationId="{00000000-0000-0000-0000-000000000000}"/>
          </ac:spMkLst>
        </pc:spChg>
        <pc:graphicFrameChg chg="mod">
          <ac:chgData name="Cai Jun" userId="57e790d697ad4281" providerId="LiveId" clId="{CE07BC24-4C69-480F-B85E-95CD7DBCAEFF}" dt="2020-07-15T01:36:03.629" v="1341" actId="1076"/>
          <ac:graphicFrameMkLst>
            <pc:docMk/>
            <pc:sldMk cId="0" sldId="489"/>
            <ac:graphicFrameMk id="2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1:36:10.309" v="1342" actId="1076"/>
          <ac:graphicFrameMkLst>
            <pc:docMk/>
            <pc:sldMk cId="0" sldId="489"/>
            <ac:graphicFrameMk id="3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1:36:03.629" v="1341" actId="1076"/>
          <ac:graphicFrameMkLst>
            <pc:docMk/>
            <pc:sldMk cId="0" sldId="489"/>
            <ac:graphicFrameMk id="5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1:36:10.309" v="1342" actId="1076"/>
          <ac:graphicFrameMkLst>
            <pc:docMk/>
            <pc:sldMk cId="0" sldId="489"/>
            <ac:graphicFrameMk id="6" creationId="{00000000-0000-0000-0000-000000000000}"/>
          </ac:graphicFrameMkLst>
        </pc:graphicFrameChg>
      </pc:sldChg>
      <pc:sldChg chg="addSp delSp modSp mod modAnim">
        <pc:chgData name="Cai Jun" userId="57e790d697ad4281" providerId="LiveId" clId="{CE07BC24-4C69-480F-B85E-95CD7DBCAEFF}" dt="2020-07-15T03:04:43.569" v="2154"/>
        <pc:sldMkLst>
          <pc:docMk/>
          <pc:sldMk cId="0" sldId="490"/>
        </pc:sldMkLst>
        <pc:spChg chg="del mod">
          <ac:chgData name="Cai Jun" userId="57e790d697ad4281" providerId="LiveId" clId="{CE07BC24-4C69-480F-B85E-95CD7DBCAEFF}" dt="2020-07-15T01:36:26.585" v="1344" actId="478"/>
          <ac:spMkLst>
            <pc:docMk/>
            <pc:sldMk cId="0" sldId="490"/>
            <ac:spMk id="2" creationId="{00000000-0000-0000-0000-000000000000}"/>
          </ac:spMkLst>
        </pc:spChg>
        <pc:spChg chg="add del">
          <ac:chgData name="Cai Jun" userId="57e790d697ad4281" providerId="LiveId" clId="{CE07BC24-4C69-480F-B85E-95CD7DBCAEFF}" dt="2020-07-15T01:34:47.759" v="1313" actId="478"/>
          <ac:spMkLst>
            <pc:docMk/>
            <pc:sldMk cId="0" sldId="490"/>
            <ac:spMk id="3" creationId="{54DCEA41-DFF5-4EEF-9470-5119B1E2F261}"/>
          </ac:spMkLst>
        </pc:spChg>
        <pc:spChg chg="add mod">
          <ac:chgData name="Cai Jun" userId="57e790d697ad4281" providerId="LiveId" clId="{CE07BC24-4C69-480F-B85E-95CD7DBCAEFF}" dt="2020-07-15T01:36:39.335" v="1347" actId="20577"/>
          <ac:spMkLst>
            <pc:docMk/>
            <pc:sldMk cId="0" sldId="490"/>
            <ac:spMk id="4" creationId="{1BAB5C7E-CE8D-4029-A85D-8FB7E1756FD6}"/>
          </ac:spMkLst>
        </pc:spChg>
        <pc:spChg chg="mod">
          <ac:chgData name="Cai Jun" userId="57e790d697ad4281" providerId="LiveId" clId="{CE07BC24-4C69-480F-B85E-95CD7DBCAEFF}" dt="2020-07-15T01:31:18.617" v="1260" actId="1038"/>
          <ac:spMkLst>
            <pc:docMk/>
            <pc:sldMk cId="0" sldId="490"/>
            <ac:spMk id="8" creationId="{FC333320-BA0E-4445-9791-C1F6D9DDCD53}"/>
          </ac:spMkLst>
        </pc:spChg>
        <pc:spChg chg="del">
          <ac:chgData name="Cai Jun" userId="57e790d697ad4281" providerId="LiveId" clId="{CE07BC24-4C69-480F-B85E-95CD7DBCAEFF}" dt="2020-07-15T01:33:42.497" v="1296" actId="478"/>
          <ac:spMkLst>
            <pc:docMk/>
            <pc:sldMk cId="0" sldId="490"/>
            <ac:spMk id="29698" creationId="{00000000-0000-0000-0000-000000000000}"/>
          </ac:spMkLst>
        </pc:spChg>
        <pc:graphicFrameChg chg="mod">
          <ac:chgData name="Cai Jun" userId="57e790d697ad4281" providerId="LiveId" clId="{CE07BC24-4C69-480F-B85E-95CD7DBCAEFF}" dt="2020-07-15T01:15:28.932" v="843" actId="14100"/>
          <ac:graphicFrameMkLst>
            <pc:docMk/>
            <pc:sldMk cId="0" sldId="490"/>
            <ac:graphicFrameMk id="9" creationId="{A2902EC7-FBCB-4025-BD22-09E090313D94}"/>
          </ac:graphicFrameMkLst>
        </pc:graphicFrameChg>
        <pc:graphicFrameChg chg="mod">
          <ac:chgData name="Cai Jun" userId="57e790d697ad4281" providerId="LiveId" clId="{CE07BC24-4C69-480F-B85E-95CD7DBCAEFF}" dt="2020-07-15T01:11:31.309" v="740" actId="1035"/>
          <ac:graphicFrameMkLst>
            <pc:docMk/>
            <pc:sldMk cId="0" sldId="490"/>
            <ac:graphicFrameMk id="10" creationId="{51E92F16-1057-4BCA-94D1-3E8E5462B88E}"/>
          </ac:graphicFrameMkLst>
        </pc:graphicFrameChg>
        <pc:graphicFrameChg chg="mod">
          <ac:chgData name="Cai Jun" userId="57e790d697ad4281" providerId="LiveId" clId="{CE07BC24-4C69-480F-B85E-95CD7DBCAEFF}" dt="2020-07-15T02:17:32.225" v="1644"/>
          <ac:graphicFrameMkLst>
            <pc:docMk/>
            <pc:sldMk cId="0" sldId="490"/>
            <ac:graphicFrameMk id="29699" creationId="{00000000-0000-0000-0000-000000000000}"/>
          </ac:graphicFrameMkLst>
        </pc:graphicFrameChg>
      </pc:sldChg>
      <pc:sldChg chg="addSp delSp modSp mod modAnim">
        <pc:chgData name="Cai Jun" userId="57e790d697ad4281" providerId="LiveId" clId="{CE07BC24-4C69-480F-B85E-95CD7DBCAEFF}" dt="2020-07-15T03:04:53.580" v="2156"/>
        <pc:sldMkLst>
          <pc:docMk/>
          <pc:sldMk cId="0" sldId="491"/>
        </pc:sldMkLst>
        <pc:spChg chg="add">
          <ac:chgData name="Cai Jun" userId="57e790d697ad4281" providerId="LiveId" clId="{CE07BC24-4C69-480F-B85E-95CD7DBCAEFF}" dt="2020-07-15T01:31:35.023" v="1264" actId="22"/>
          <ac:spMkLst>
            <pc:docMk/>
            <pc:sldMk cId="0" sldId="491"/>
            <ac:spMk id="2" creationId="{1A78195B-20C1-4713-95B6-AD5A20872214}"/>
          </ac:spMkLst>
        </pc:spChg>
        <pc:spChg chg="add del">
          <ac:chgData name="Cai Jun" userId="57e790d697ad4281" providerId="LiveId" clId="{CE07BC24-4C69-480F-B85E-95CD7DBCAEFF}" dt="2020-07-15T01:34:51.733" v="1315" actId="478"/>
          <ac:spMkLst>
            <pc:docMk/>
            <pc:sldMk cId="0" sldId="491"/>
            <ac:spMk id="3" creationId="{7ECA7B8E-EF50-40FD-96DF-CD169F810AE5}"/>
          </ac:spMkLst>
        </pc:spChg>
        <pc:spChg chg="add">
          <ac:chgData name="Cai Jun" userId="57e790d697ad4281" providerId="LiveId" clId="{CE07BC24-4C69-480F-B85E-95CD7DBCAEFF}" dt="2020-07-15T01:34:52.046" v="1316" actId="22"/>
          <ac:spMkLst>
            <pc:docMk/>
            <pc:sldMk cId="0" sldId="491"/>
            <ac:spMk id="4" creationId="{14BD836B-0BDD-48BB-B3C6-C6ADC46001F4}"/>
          </ac:spMkLst>
        </pc:spChg>
        <pc:spChg chg="del">
          <ac:chgData name="Cai Jun" userId="57e790d697ad4281" providerId="LiveId" clId="{CE07BC24-4C69-480F-B85E-95CD7DBCAEFF}" dt="2020-07-15T01:31:34.534" v="1263" actId="478"/>
          <ac:spMkLst>
            <pc:docMk/>
            <pc:sldMk cId="0" sldId="491"/>
            <ac:spMk id="9" creationId="{04F250DB-74C5-4A33-9688-3F5C14BC8A0C}"/>
          </ac:spMkLst>
        </pc:spChg>
        <pc:spChg chg="del">
          <ac:chgData name="Cai Jun" userId="57e790d697ad4281" providerId="LiveId" clId="{CE07BC24-4C69-480F-B85E-95CD7DBCAEFF}" dt="2020-07-15T01:33:47.747" v="1298" actId="478"/>
          <ac:spMkLst>
            <pc:docMk/>
            <pc:sldMk cId="0" sldId="491"/>
            <ac:spMk id="30722" creationId="{00000000-0000-0000-0000-000000000000}"/>
          </ac:spMkLst>
        </pc:spChg>
        <pc:spChg chg="mod">
          <ac:chgData name="Cai Jun" userId="57e790d697ad4281" providerId="LiveId" clId="{CE07BC24-4C69-480F-B85E-95CD7DBCAEFF}" dt="2020-07-15T01:38:01.916" v="1368" actId="20577"/>
          <ac:spMkLst>
            <pc:docMk/>
            <pc:sldMk cId="0" sldId="491"/>
            <ac:spMk id="30725" creationId="{00000000-0000-0000-0000-000000000000}"/>
          </ac:spMkLst>
        </pc:spChg>
        <pc:graphicFrameChg chg="mod">
          <ac:chgData name="Cai Jun" userId="57e790d697ad4281" providerId="LiveId" clId="{CE07BC24-4C69-480F-B85E-95CD7DBCAEFF}" dt="2020-07-15T01:36:51.663" v="1348" actId="1076"/>
          <ac:graphicFrameMkLst>
            <pc:docMk/>
            <pc:sldMk cId="0" sldId="491"/>
            <ac:graphicFrameMk id="10" creationId="{797DA714-43D4-4410-88D4-175F9308D10F}"/>
          </ac:graphicFrameMkLst>
        </pc:graphicFrameChg>
        <pc:graphicFrameChg chg="mod">
          <ac:chgData name="Cai Jun" userId="57e790d697ad4281" providerId="LiveId" clId="{CE07BC24-4C69-480F-B85E-95CD7DBCAEFF}" dt="2020-07-15T01:36:54.572" v="1349" actId="1076"/>
          <ac:graphicFrameMkLst>
            <pc:docMk/>
            <pc:sldMk cId="0" sldId="491"/>
            <ac:graphicFrameMk id="11" creationId="{C3F2D46F-DB02-411F-9D04-B73E3D187088}"/>
          </ac:graphicFrameMkLst>
        </pc:graphicFrameChg>
        <pc:graphicFrameChg chg="mod">
          <ac:chgData name="Cai Jun" userId="57e790d697ad4281" providerId="LiveId" clId="{CE07BC24-4C69-480F-B85E-95CD7DBCAEFF}" dt="2020-07-15T01:36:57.088" v="1350" actId="1076"/>
          <ac:graphicFrameMkLst>
            <pc:docMk/>
            <pc:sldMk cId="0" sldId="491"/>
            <ac:graphicFrameMk id="30723" creationId="{00000000-0000-0000-0000-000000000000}"/>
          </ac:graphicFrameMkLst>
        </pc:graphicFrameChg>
      </pc:sldChg>
      <pc:sldChg chg="addSp delSp modSp mod delAnim modAnim">
        <pc:chgData name="Cai Jun" userId="57e790d697ad4281" providerId="LiveId" clId="{CE07BC24-4C69-480F-B85E-95CD7DBCAEFF}" dt="2020-07-15T03:05:31.081" v="2158"/>
        <pc:sldMkLst>
          <pc:docMk/>
          <pc:sldMk cId="0" sldId="492"/>
        </pc:sldMkLst>
        <pc:spChg chg="add">
          <ac:chgData name="Cai Jun" userId="57e790d697ad4281" providerId="LiveId" clId="{CE07BC24-4C69-480F-B85E-95CD7DBCAEFF}" dt="2020-07-15T01:32:14.649" v="1278" actId="22"/>
          <ac:spMkLst>
            <pc:docMk/>
            <pc:sldMk cId="0" sldId="492"/>
            <ac:spMk id="2" creationId="{2ABB7D54-0281-40F9-B449-FC97B6D76407}"/>
          </ac:spMkLst>
        </pc:spChg>
        <pc:spChg chg="add">
          <ac:chgData name="Cai Jun" userId="57e790d697ad4281" providerId="LiveId" clId="{CE07BC24-4C69-480F-B85E-95CD7DBCAEFF}" dt="2020-07-15T01:34:55.445" v="1318" actId="22"/>
          <ac:spMkLst>
            <pc:docMk/>
            <pc:sldMk cId="0" sldId="492"/>
            <ac:spMk id="3" creationId="{74A4CF02-002D-4F8C-A963-ADFED1E142A0}"/>
          </ac:spMkLst>
        </pc:spChg>
        <pc:spChg chg="del mod">
          <ac:chgData name="Cai Jun" userId="57e790d697ad4281" providerId="LiveId" clId="{CE07BC24-4C69-480F-B85E-95CD7DBCAEFF}" dt="2020-07-15T01:34:55.171" v="1317" actId="478"/>
          <ac:spMkLst>
            <pc:docMk/>
            <pc:sldMk cId="0" sldId="492"/>
            <ac:spMk id="10" creationId="{6E91896C-50BF-4239-82D3-4C705689C644}"/>
          </ac:spMkLst>
        </pc:spChg>
        <pc:spChg chg="del">
          <ac:chgData name="Cai Jun" userId="57e790d697ad4281" providerId="LiveId" clId="{CE07BC24-4C69-480F-B85E-95CD7DBCAEFF}" dt="2020-07-15T01:31:39.359" v="1265" actId="478"/>
          <ac:spMkLst>
            <pc:docMk/>
            <pc:sldMk cId="0" sldId="492"/>
            <ac:spMk id="13" creationId="{F0AB5BF8-1D4E-452F-B9B5-20D22151585B}"/>
          </ac:spMkLst>
        </pc:spChg>
        <pc:spChg chg="mod">
          <ac:chgData name="Cai Jun" userId="57e790d697ad4281" providerId="LiveId" clId="{CE07BC24-4C69-480F-B85E-95CD7DBCAEFF}" dt="2020-07-15T01:38:29.800" v="1373" actId="1076"/>
          <ac:spMkLst>
            <pc:docMk/>
            <pc:sldMk cId="0" sldId="492"/>
            <ac:spMk id="31747" creationId="{00000000-0000-0000-0000-000000000000}"/>
          </ac:spMkLst>
        </pc:spChg>
        <pc:graphicFrameChg chg="add del mod">
          <ac:chgData name="Cai Jun" userId="57e790d697ad4281" providerId="LiveId" clId="{CE07BC24-4C69-480F-B85E-95CD7DBCAEFF}" dt="2020-07-15T01:38:20.758" v="1369" actId="478"/>
          <ac:graphicFrameMkLst>
            <pc:docMk/>
            <pc:sldMk cId="0" sldId="492"/>
            <ac:graphicFrameMk id="11" creationId="{FB7AE53E-1284-40F7-B17D-48E3ABD677D5}"/>
          </ac:graphicFrameMkLst>
        </pc:graphicFrameChg>
        <pc:graphicFrameChg chg="add del mod">
          <ac:chgData name="Cai Jun" userId="57e790d697ad4281" providerId="LiveId" clId="{CE07BC24-4C69-480F-B85E-95CD7DBCAEFF}" dt="2020-07-15T01:38:20.758" v="1369" actId="478"/>
          <ac:graphicFrameMkLst>
            <pc:docMk/>
            <pc:sldMk cId="0" sldId="492"/>
            <ac:graphicFrameMk id="12" creationId="{355AB109-78EF-47E3-8F87-B8F270ECF67B}"/>
          </ac:graphicFrameMkLst>
        </pc:graphicFrameChg>
        <pc:graphicFrameChg chg="del">
          <ac:chgData name="Cai Jun" userId="57e790d697ad4281" providerId="LiveId" clId="{CE07BC24-4C69-480F-B85E-95CD7DBCAEFF}" dt="2020-07-15T01:13:08.010" v="798" actId="478"/>
          <ac:graphicFrameMkLst>
            <pc:docMk/>
            <pc:sldMk cId="0" sldId="492"/>
            <ac:graphicFrameMk id="14" creationId="{5884A951-F006-45A8-8B30-81DFB0EEB3ED}"/>
          </ac:graphicFrameMkLst>
        </pc:graphicFrameChg>
        <pc:graphicFrameChg chg="del">
          <ac:chgData name="Cai Jun" userId="57e790d697ad4281" providerId="LiveId" clId="{CE07BC24-4C69-480F-B85E-95CD7DBCAEFF}" dt="2020-07-15T01:13:08.010" v="798" actId="478"/>
          <ac:graphicFrameMkLst>
            <pc:docMk/>
            <pc:sldMk cId="0" sldId="492"/>
            <ac:graphicFrameMk id="15" creationId="{284E17C6-1CB3-44FA-8702-46A5630B0CC5}"/>
          </ac:graphicFrameMkLst>
        </pc:graphicFrameChg>
        <pc:graphicFrameChg chg="add mod">
          <ac:chgData name="Cai Jun" userId="57e790d697ad4281" providerId="LiveId" clId="{CE07BC24-4C69-480F-B85E-95CD7DBCAEFF}" dt="2020-07-15T01:38:21.134" v="1370"/>
          <ac:graphicFrameMkLst>
            <pc:docMk/>
            <pc:sldMk cId="0" sldId="492"/>
            <ac:graphicFrameMk id="18" creationId="{44FD98DF-AFF6-445E-A751-2A11DBEBC671}"/>
          </ac:graphicFrameMkLst>
        </pc:graphicFrameChg>
        <pc:graphicFrameChg chg="add mod">
          <ac:chgData name="Cai Jun" userId="57e790d697ad4281" providerId="LiveId" clId="{CE07BC24-4C69-480F-B85E-95CD7DBCAEFF}" dt="2020-07-15T01:38:21.134" v="1370"/>
          <ac:graphicFrameMkLst>
            <pc:docMk/>
            <pc:sldMk cId="0" sldId="492"/>
            <ac:graphicFrameMk id="19" creationId="{E88C36BD-D074-4E11-8DEC-52052C762A7F}"/>
          </ac:graphicFrameMkLst>
        </pc:graphicFrameChg>
        <pc:graphicFrameChg chg="mod">
          <ac:chgData name="Cai Jun" userId="57e790d697ad4281" providerId="LiveId" clId="{CE07BC24-4C69-480F-B85E-95CD7DBCAEFF}" dt="2020-07-15T01:46:24.667" v="1634" actId="14100"/>
          <ac:graphicFrameMkLst>
            <pc:docMk/>
            <pc:sldMk cId="0" sldId="492"/>
            <ac:graphicFrameMk id="31748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1:45:10.417" v="1629" actId="1035"/>
          <ac:graphicFrameMkLst>
            <pc:docMk/>
            <pc:sldMk cId="0" sldId="492"/>
            <ac:graphicFrameMk id="31751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1:46:34.803" v="1637" actId="14100"/>
          <ac:graphicFrameMkLst>
            <pc:docMk/>
            <pc:sldMk cId="0" sldId="492"/>
            <ac:graphicFrameMk id="31753" creationId="{00000000-0000-0000-0000-000000000000}"/>
          </ac:graphicFrameMkLst>
        </pc:graphicFrameChg>
      </pc:sldChg>
      <pc:sldChg chg="addSp delSp modSp mod modAnim">
        <pc:chgData name="Cai Jun" userId="57e790d697ad4281" providerId="LiveId" clId="{CE07BC24-4C69-480F-B85E-95CD7DBCAEFF}" dt="2020-07-15T03:05:50.512" v="2163"/>
        <pc:sldMkLst>
          <pc:docMk/>
          <pc:sldMk cId="0" sldId="493"/>
        </pc:sldMkLst>
        <pc:spChg chg="add">
          <ac:chgData name="Cai Jun" userId="57e790d697ad4281" providerId="LiveId" clId="{CE07BC24-4C69-480F-B85E-95CD7DBCAEFF}" dt="2020-07-15T01:31:42.573" v="1267" actId="22"/>
          <ac:spMkLst>
            <pc:docMk/>
            <pc:sldMk cId="0" sldId="493"/>
            <ac:spMk id="2" creationId="{8F96FB97-3BA8-490D-A6BC-8D00EA3BA14B}"/>
          </ac:spMkLst>
        </pc:spChg>
        <pc:spChg chg="add del">
          <ac:chgData name="Cai Jun" userId="57e790d697ad4281" providerId="LiveId" clId="{CE07BC24-4C69-480F-B85E-95CD7DBCAEFF}" dt="2020-07-15T01:34:58.522" v="1319" actId="478"/>
          <ac:spMkLst>
            <pc:docMk/>
            <pc:sldMk cId="0" sldId="493"/>
            <ac:spMk id="3" creationId="{EB275BD8-DEBF-4676-A126-50ACB04FA747}"/>
          </ac:spMkLst>
        </pc:spChg>
        <pc:spChg chg="add">
          <ac:chgData name="Cai Jun" userId="57e790d697ad4281" providerId="LiveId" clId="{CE07BC24-4C69-480F-B85E-95CD7DBCAEFF}" dt="2020-07-15T01:34:58.796" v="1320" actId="22"/>
          <ac:spMkLst>
            <pc:docMk/>
            <pc:sldMk cId="0" sldId="493"/>
            <ac:spMk id="4" creationId="{C69FF022-45F8-4899-87E7-04C4B302FB0E}"/>
          </ac:spMkLst>
        </pc:spChg>
        <pc:spChg chg="add del mod">
          <ac:chgData name="Cai Jun" userId="57e790d697ad4281" providerId="LiveId" clId="{CE07BC24-4C69-480F-B85E-95CD7DBCAEFF}" dt="2020-07-15T01:44:12.017" v="1585" actId="21"/>
          <ac:spMkLst>
            <pc:docMk/>
            <pc:sldMk cId="0" sldId="493"/>
            <ac:spMk id="5" creationId="{A1F6C54D-526F-4454-95C2-6BEB2D6C4293}"/>
          </ac:spMkLst>
        </pc:spChg>
        <pc:spChg chg="mod">
          <ac:chgData name="Cai Jun" userId="57e790d697ad4281" providerId="LiveId" clId="{CE07BC24-4C69-480F-B85E-95CD7DBCAEFF}" dt="2020-07-15T01:44:37.709" v="1592" actId="1076"/>
          <ac:spMkLst>
            <pc:docMk/>
            <pc:sldMk cId="0" sldId="493"/>
            <ac:spMk id="12" creationId="{00000000-0000-0000-0000-000000000000}"/>
          </ac:spMkLst>
        </pc:spChg>
        <pc:spChg chg="del">
          <ac:chgData name="Cai Jun" userId="57e790d697ad4281" providerId="LiveId" clId="{CE07BC24-4C69-480F-B85E-95CD7DBCAEFF}" dt="2020-07-15T01:31:42.247" v="1266" actId="478"/>
          <ac:spMkLst>
            <pc:docMk/>
            <pc:sldMk cId="0" sldId="493"/>
            <ac:spMk id="13" creationId="{97572ACA-479E-42C1-A153-5F72CA46CB3C}"/>
          </ac:spMkLst>
        </pc:spChg>
        <pc:spChg chg="del mod">
          <ac:chgData name="Cai Jun" userId="57e790d697ad4281" providerId="LiveId" clId="{CE07BC24-4C69-480F-B85E-95CD7DBCAEFF}" dt="2020-07-15T01:38:59.172" v="1377" actId="478"/>
          <ac:spMkLst>
            <pc:docMk/>
            <pc:sldMk cId="0" sldId="493"/>
            <ac:spMk id="32770" creationId="{00000000-0000-0000-0000-000000000000}"/>
          </ac:spMkLst>
        </pc:spChg>
        <pc:spChg chg="mod">
          <ac:chgData name="Cai Jun" userId="57e790d697ad4281" providerId="LiveId" clId="{CE07BC24-4C69-480F-B85E-95CD7DBCAEFF}" dt="2020-07-15T01:44:56.328" v="1620" actId="1036"/>
          <ac:spMkLst>
            <pc:docMk/>
            <pc:sldMk cId="0" sldId="493"/>
            <ac:spMk id="240657" creationId="{00000000-0000-0000-0000-000000000000}"/>
          </ac:spMkLst>
        </pc:spChg>
        <pc:graphicFrameChg chg="mod">
          <ac:chgData name="Cai Jun" userId="57e790d697ad4281" providerId="LiveId" clId="{CE07BC24-4C69-480F-B85E-95CD7DBCAEFF}" dt="2020-07-15T01:39:11.125" v="1378" actId="1076"/>
          <ac:graphicFrameMkLst>
            <pc:docMk/>
            <pc:sldMk cId="0" sldId="493"/>
            <ac:graphicFrameMk id="14" creationId="{16016D17-2A84-4344-BAA1-CFA4EFF18DED}"/>
          </ac:graphicFrameMkLst>
        </pc:graphicFrameChg>
        <pc:graphicFrameChg chg="mod">
          <ac:chgData name="Cai Jun" userId="57e790d697ad4281" providerId="LiveId" clId="{CE07BC24-4C69-480F-B85E-95CD7DBCAEFF}" dt="2020-07-15T01:42:47.505" v="1555" actId="1035"/>
          <ac:graphicFrameMkLst>
            <pc:docMk/>
            <pc:sldMk cId="0" sldId="493"/>
            <ac:graphicFrameMk id="15" creationId="{74C95545-8C21-468E-8193-F503E10A827D}"/>
          </ac:graphicFrameMkLst>
        </pc:graphicFrameChg>
        <pc:graphicFrameChg chg="mod">
          <ac:chgData name="Cai Jun" userId="57e790d697ad4281" providerId="LiveId" clId="{CE07BC24-4C69-480F-B85E-95CD7DBCAEFF}" dt="2020-07-15T01:44:44.353" v="1610" actId="1035"/>
          <ac:graphicFrameMkLst>
            <pc:docMk/>
            <pc:sldMk cId="0" sldId="493"/>
            <ac:graphicFrameMk id="16" creationId="{414B7E46-F677-4E2E-A822-FD9085AC3A96}"/>
          </ac:graphicFrameMkLst>
        </pc:graphicFrameChg>
        <pc:graphicFrameChg chg="mod">
          <ac:chgData name="Cai Jun" userId="57e790d697ad4281" providerId="LiveId" clId="{CE07BC24-4C69-480F-B85E-95CD7DBCAEFF}" dt="2020-07-15T01:44:44.353" v="1610" actId="1035"/>
          <ac:graphicFrameMkLst>
            <pc:docMk/>
            <pc:sldMk cId="0" sldId="493"/>
            <ac:graphicFrameMk id="17" creationId="{3B0030BE-05E2-4BA6-B62B-7DE2084BF261}"/>
          </ac:graphicFrameMkLst>
        </pc:graphicFrameChg>
        <pc:graphicFrameChg chg="mod">
          <ac:chgData name="Cai Jun" userId="57e790d697ad4281" providerId="LiveId" clId="{CE07BC24-4C69-480F-B85E-95CD7DBCAEFF}" dt="2020-07-15T01:44:56.328" v="1620" actId="1036"/>
          <ac:graphicFrameMkLst>
            <pc:docMk/>
            <pc:sldMk cId="0" sldId="493"/>
            <ac:graphicFrameMk id="32771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1:45:00.503" v="1628" actId="1036"/>
          <ac:graphicFrameMkLst>
            <pc:docMk/>
            <pc:sldMk cId="0" sldId="493"/>
            <ac:graphicFrameMk id="32779" creationId="{00000000-0000-0000-0000-000000000000}"/>
          </ac:graphicFrameMkLst>
        </pc:graphicFrameChg>
      </pc:sldChg>
      <pc:sldChg chg="addSp delSp modSp add del mod delAnim modAnim">
        <pc:chgData name="Cai Jun" userId="57e790d697ad4281" providerId="LiveId" clId="{CE07BC24-4C69-480F-B85E-95CD7DBCAEFF}" dt="2020-07-15T03:05:59.793" v="2167"/>
        <pc:sldMkLst>
          <pc:docMk/>
          <pc:sldMk cId="0" sldId="494"/>
        </pc:sldMkLst>
        <pc:spChg chg="add">
          <ac:chgData name="Cai Jun" userId="57e790d697ad4281" providerId="LiveId" clId="{CE07BC24-4C69-480F-B85E-95CD7DBCAEFF}" dt="2020-07-15T01:31:45.786" v="1269" actId="22"/>
          <ac:spMkLst>
            <pc:docMk/>
            <pc:sldMk cId="0" sldId="494"/>
            <ac:spMk id="2" creationId="{9264C4B0-56A7-40A3-872B-1F170C38576D}"/>
          </ac:spMkLst>
        </pc:spChg>
        <pc:spChg chg="add del">
          <ac:chgData name="Cai Jun" userId="57e790d697ad4281" providerId="LiveId" clId="{CE07BC24-4C69-480F-B85E-95CD7DBCAEFF}" dt="2020-07-15T01:35:01.922" v="1321" actId="478"/>
          <ac:spMkLst>
            <pc:docMk/>
            <pc:sldMk cId="0" sldId="494"/>
            <ac:spMk id="3" creationId="{CBDBC7E4-493C-4757-AE53-55FC581D064E}"/>
          </ac:spMkLst>
        </pc:spChg>
        <pc:spChg chg="add del">
          <ac:chgData name="Cai Jun" userId="57e790d697ad4281" providerId="LiveId" clId="{CE07BC24-4C69-480F-B85E-95CD7DBCAEFF}" dt="2020-07-15T01:40:31.284" v="1483" actId="478"/>
          <ac:spMkLst>
            <pc:docMk/>
            <pc:sldMk cId="0" sldId="494"/>
            <ac:spMk id="4" creationId="{EB93312F-1D5A-404C-A6D7-03BA82C76B10}"/>
          </ac:spMkLst>
        </pc:spChg>
        <pc:spChg chg="add mod">
          <ac:chgData name="Cai Jun" userId="57e790d697ad4281" providerId="LiveId" clId="{CE07BC24-4C69-480F-B85E-95CD7DBCAEFF}" dt="2020-07-15T01:44:29.105" v="1591" actId="1076"/>
          <ac:spMkLst>
            <pc:docMk/>
            <pc:sldMk cId="0" sldId="494"/>
            <ac:spMk id="5" creationId="{3E8AD788-66D2-4440-9E45-2C5096D571D4}"/>
          </ac:spMkLst>
        </pc:spChg>
        <pc:spChg chg="del">
          <ac:chgData name="Cai Jun" userId="57e790d697ad4281" providerId="LiveId" clId="{CE07BC24-4C69-480F-B85E-95CD7DBCAEFF}" dt="2020-07-15T01:31:45.473" v="1268" actId="478"/>
          <ac:spMkLst>
            <pc:docMk/>
            <pc:sldMk cId="0" sldId="494"/>
            <ac:spMk id="11" creationId="{03DA3111-DB99-4B0B-A97B-2C031189747A}"/>
          </ac:spMkLst>
        </pc:spChg>
        <pc:spChg chg="del mod">
          <ac:chgData name="Cai Jun" userId="57e790d697ad4281" providerId="LiveId" clId="{CE07BC24-4C69-480F-B85E-95CD7DBCAEFF}" dt="2020-07-15T01:41:34.437" v="1542" actId="21"/>
          <ac:spMkLst>
            <pc:docMk/>
            <pc:sldMk cId="0" sldId="494"/>
            <ac:spMk id="18" creationId="{00000000-0000-0000-0000-000000000000}"/>
          </ac:spMkLst>
        </pc:spChg>
        <pc:spChg chg="add del mod">
          <ac:chgData name="Cai Jun" userId="57e790d697ad4281" providerId="LiveId" clId="{CE07BC24-4C69-480F-B85E-95CD7DBCAEFF}" dt="2020-07-15T01:44:20.597" v="1588" actId="478"/>
          <ac:spMkLst>
            <pc:docMk/>
            <pc:sldMk cId="0" sldId="494"/>
            <ac:spMk id="21" creationId="{AE2B567F-152B-45F7-9282-B5443AA8F58E}"/>
          </ac:spMkLst>
        </pc:spChg>
        <pc:spChg chg="add mod">
          <ac:chgData name="Cai Jun" userId="57e790d697ad4281" providerId="LiveId" clId="{CE07BC24-4C69-480F-B85E-95CD7DBCAEFF}" dt="2020-07-15T01:40:31.745" v="1484"/>
          <ac:spMkLst>
            <pc:docMk/>
            <pc:sldMk cId="0" sldId="494"/>
            <ac:spMk id="27" creationId="{D651C811-9956-4F6D-A66B-40526CAB91D9}"/>
          </ac:spMkLst>
        </pc:spChg>
        <pc:spChg chg="del mod">
          <ac:chgData name="Cai Jun" userId="57e790d697ad4281" providerId="LiveId" clId="{CE07BC24-4C69-480F-B85E-95CD7DBCAEFF}" dt="2020-07-15T01:40:13.821" v="1481" actId="478"/>
          <ac:spMkLst>
            <pc:docMk/>
            <pc:sldMk cId="0" sldId="494"/>
            <ac:spMk id="33794" creationId="{00000000-0000-0000-0000-000000000000}"/>
          </ac:spMkLst>
        </pc:spChg>
        <pc:graphicFrameChg chg="del mod">
          <ac:chgData name="Cai Jun" userId="57e790d697ad4281" providerId="LiveId" clId="{CE07BC24-4C69-480F-B85E-95CD7DBCAEFF}" dt="2020-07-15T01:40:19.475" v="1482" actId="478"/>
          <ac:graphicFrameMkLst>
            <pc:docMk/>
            <pc:sldMk cId="0" sldId="494"/>
            <ac:graphicFrameMk id="12" creationId="{7CF6A00D-C9BF-4AAB-BD92-0B88AC922746}"/>
          </ac:graphicFrameMkLst>
        </pc:graphicFrameChg>
        <pc:graphicFrameChg chg="del">
          <ac:chgData name="Cai Jun" userId="57e790d697ad4281" providerId="LiveId" clId="{CE07BC24-4C69-480F-B85E-95CD7DBCAEFF}" dt="2020-07-15T01:40:19.475" v="1482" actId="478"/>
          <ac:graphicFrameMkLst>
            <pc:docMk/>
            <pc:sldMk cId="0" sldId="494"/>
            <ac:graphicFrameMk id="13" creationId="{B03B38D7-56BE-46E3-BDBF-8B837EBFE250}"/>
          </ac:graphicFrameMkLst>
        </pc:graphicFrameChg>
        <pc:graphicFrameChg chg="del mod">
          <ac:chgData name="Cai Jun" userId="57e790d697ad4281" providerId="LiveId" clId="{CE07BC24-4C69-480F-B85E-95CD7DBCAEFF}" dt="2020-07-15T01:40:19.475" v="1482" actId="478"/>
          <ac:graphicFrameMkLst>
            <pc:docMk/>
            <pc:sldMk cId="0" sldId="494"/>
            <ac:graphicFrameMk id="14" creationId="{337EB4C9-1842-438C-83EB-63F3256FCDB2}"/>
          </ac:graphicFrameMkLst>
        </pc:graphicFrameChg>
        <pc:graphicFrameChg chg="del">
          <ac:chgData name="Cai Jun" userId="57e790d697ad4281" providerId="LiveId" clId="{CE07BC24-4C69-480F-B85E-95CD7DBCAEFF}" dt="2020-07-15T01:40:19.475" v="1482" actId="478"/>
          <ac:graphicFrameMkLst>
            <pc:docMk/>
            <pc:sldMk cId="0" sldId="494"/>
            <ac:graphicFrameMk id="15" creationId="{B52296DF-38CB-4DF8-843F-D45140605113}"/>
          </ac:graphicFrameMkLst>
        </pc:graphicFrameChg>
        <pc:graphicFrameChg chg="add mod">
          <ac:chgData name="Cai Jun" userId="57e790d697ad4281" providerId="LiveId" clId="{CE07BC24-4C69-480F-B85E-95CD7DBCAEFF}" dt="2020-07-15T01:40:31.745" v="1484"/>
          <ac:graphicFrameMkLst>
            <pc:docMk/>
            <pc:sldMk cId="0" sldId="494"/>
            <ac:graphicFrameMk id="20" creationId="{531D7050-9A85-4230-BF8D-6EE9AA9DCB24}"/>
          </ac:graphicFrameMkLst>
        </pc:graphicFrameChg>
        <pc:graphicFrameChg chg="add mod">
          <ac:chgData name="Cai Jun" userId="57e790d697ad4281" providerId="LiveId" clId="{CE07BC24-4C69-480F-B85E-95CD7DBCAEFF}" dt="2020-07-15T01:40:31.745" v="1484"/>
          <ac:graphicFrameMkLst>
            <pc:docMk/>
            <pc:sldMk cId="0" sldId="494"/>
            <ac:graphicFrameMk id="22" creationId="{428067D2-063E-4A14-A0A4-9D77F0BD9966}"/>
          </ac:graphicFrameMkLst>
        </pc:graphicFrameChg>
        <pc:graphicFrameChg chg="add mod">
          <ac:chgData name="Cai Jun" userId="57e790d697ad4281" providerId="LiveId" clId="{CE07BC24-4C69-480F-B85E-95CD7DBCAEFF}" dt="2020-07-15T01:40:31.745" v="1484"/>
          <ac:graphicFrameMkLst>
            <pc:docMk/>
            <pc:sldMk cId="0" sldId="494"/>
            <ac:graphicFrameMk id="23" creationId="{FD37B3B7-DA8F-4E58-A5BC-45C3D16BA9E1}"/>
          </ac:graphicFrameMkLst>
        </pc:graphicFrameChg>
        <pc:graphicFrameChg chg="add mod">
          <ac:chgData name="Cai Jun" userId="57e790d697ad4281" providerId="LiveId" clId="{CE07BC24-4C69-480F-B85E-95CD7DBCAEFF}" dt="2020-07-15T01:40:31.745" v="1484"/>
          <ac:graphicFrameMkLst>
            <pc:docMk/>
            <pc:sldMk cId="0" sldId="494"/>
            <ac:graphicFrameMk id="24" creationId="{6DDBEA71-39E8-4440-9652-546866401997}"/>
          </ac:graphicFrameMkLst>
        </pc:graphicFrameChg>
        <pc:graphicFrameChg chg="add mod">
          <ac:chgData name="Cai Jun" userId="57e790d697ad4281" providerId="LiveId" clId="{CE07BC24-4C69-480F-B85E-95CD7DBCAEFF}" dt="2020-07-15T01:40:31.745" v="1484"/>
          <ac:graphicFrameMkLst>
            <pc:docMk/>
            <pc:sldMk cId="0" sldId="494"/>
            <ac:graphicFrameMk id="25" creationId="{448A81CE-6E14-4E88-8BF6-8FD179CA3A7B}"/>
          </ac:graphicFrameMkLst>
        </pc:graphicFrameChg>
        <pc:graphicFrameChg chg="add mod">
          <ac:chgData name="Cai Jun" userId="57e790d697ad4281" providerId="LiveId" clId="{CE07BC24-4C69-480F-B85E-95CD7DBCAEFF}" dt="2020-07-15T01:40:31.745" v="1484"/>
          <ac:graphicFrameMkLst>
            <pc:docMk/>
            <pc:sldMk cId="0" sldId="494"/>
            <ac:graphicFrameMk id="26" creationId="{A046CF29-9598-4F36-B72D-4017A490DD45}"/>
          </ac:graphicFrameMkLst>
        </pc:graphicFrameChg>
        <pc:graphicFrameChg chg="del mod">
          <ac:chgData name="Cai Jun" userId="57e790d697ad4281" providerId="LiveId" clId="{CE07BC24-4C69-480F-B85E-95CD7DBCAEFF}" dt="2020-07-15T01:40:19.475" v="1482" actId="478"/>
          <ac:graphicFrameMkLst>
            <pc:docMk/>
            <pc:sldMk cId="0" sldId="494"/>
            <ac:graphicFrameMk id="33795" creationId="{00000000-0000-0000-0000-000000000000}"/>
          </ac:graphicFrameMkLst>
        </pc:graphicFrameChg>
        <pc:graphicFrameChg chg="del mod">
          <ac:chgData name="Cai Jun" userId="57e790d697ad4281" providerId="LiveId" clId="{CE07BC24-4C69-480F-B85E-95CD7DBCAEFF}" dt="2020-07-15T01:40:19.475" v="1482" actId="478"/>
          <ac:graphicFrameMkLst>
            <pc:docMk/>
            <pc:sldMk cId="0" sldId="494"/>
            <ac:graphicFrameMk id="33802" creationId="{00000000-0000-0000-0000-000000000000}"/>
          </ac:graphicFrameMkLst>
        </pc:graphicFrameChg>
      </pc:sldChg>
      <pc:sldChg chg="addSp delSp modSp mod modAnim">
        <pc:chgData name="Cai Jun" userId="57e790d697ad4281" providerId="LiveId" clId="{CE07BC24-4C69-480F-B85E-95CD7DBCAEFF}" dt="2020-07-15T03:06:27.842" v="2170"/>
        <pc:sldMkLst>
          <pc:docMk/>
          <pc:sldMk cId="0" sldId="495"/>
        </pc:sldMkLst>
        <pc:spChg chg="add mod">
          <ac:chgData name="Cai Jun" userId="57e790d697ad4281" providerId="LiveId" clId="{CE07BC24-4C69-480F-B85E-95CD7DBCAEFF}" dt="2020-07-15T02:34:08.085" v="1655" actId="14100"/>
          <ac:spMkLst>
            <pc:docMk/>
            <pc:sldMk cId="0" sldId="495"/>
            <ac:spMk id="2" creationId="{262647D4-6355-4B49-BB20-85C7C65BC78F}"/>
          </ac:spMkLst>
        </pc:spChg>
        <pc:spChg chg="add del">
          <ac:chgData name="Cai Jun" userId="57e790d697ad4281" providerId="LiveId" clId="{CE07BC24-4C69-480F-B85E-95CD7DBCAEFF}" dt="2020-07-15T01:35:06.133" v="1323" actId="478"/>
          <ac:spMkLst>
            <pc:docMk/>
            <pc:sldMk cId="0" sldId="495"/>
            <ac:spMk id="3" creationId="{1FF0F556-824A-4E52-ADFA-48F8DEA12E2E}"/>
          </ac:spMkLst>
        </pc:spChg>
        <pc:spChg chg="add">
          <ac:chgData name="Cai Jun" userId="57e790d697ad4281" providerId="LiveId" clId="{CE07BC24-4C69-480F-B85E-95CD7DBCAEFF}" dt="2020-07-15T01:35:06.394" v="1324" actId="22"/>
          <ac:spMkLst>
            <pc:docMk/>
            <pc:sldMk cId="0" sldId="495"/>
            <ac:spMk id="4" creationId="{F91C343F-CC3D-4240-8C59-3095D5388C76}"/>
          </ac:spMkLst>
        </pc:spChg>
        <pc:spChg chg="mod">
          <ac:chgData name="Cai Jun" userId="57e790d697ad4281" providerId="LiveId" clId="{CE07BC24-4C69-480F-B85E-95CD7DBCAEFF}" dt="2020-07-15T01:18:23.653" v="1016" actId="207"/>
          <ac:spMkLst>
            <pc:docMk/>
            <pc:sldMk cId="0" sldId="495"/>
            <ac:spMk id="8" creationId="{00000000-0000-0000-0000-000000000000}"/>
          </ac:spMkLst>
        </pc:spChg>
        <pc:spChg chg="del">
          <ac:chgData name="Cai Jun" userId="57e790d697ad4281" providerId="LiveId" clId="{CE07BC24-4C69-480F-B85E-95CD7DBCAEFF}" dt="2020-07-15T01:31:49.184" v="1270" actId="478"/>
          <ac:spMkLst>
            <pc:docMk/>
            <pc:sldMk cId="0" sldId="495"/>
            <ac:spMk id="9" creationId="{E4D6F1BF-A975-4CA9-911F-4A70C5B01736}"/>
          </ac:spMkLst>
        </pc:spChg>
        <pc:spChg chg="add del">
          <ac:chgData name="Cai Jun" userId="57e790d697ad4281" providerId="LiveId" clId="{CE07BC24-4C69-480F-B85E-95CD7DBCAEFF}" dt="2020-07-15T01:47:42.206" v="1641" actId="22"/>
          <ac:spMkLst>
            <pc:docMk/>
            <pc:sldMk cId="0" sldId="495"/>
            <ac:spMk id="16" creationId="{6109D2F3-F70D-462B-9F19-9178CC0F8632}"/>
          </ac:spMkLst>
        </pc:spChg>
        <pc:spChg chg="del">
          <ac:chgData name="Cai Jun" userId="57e790d697ad4281" providerId="LiveId" clId="{CE07BC24-4C69-480F-B85E-95CD7DBCAEFF}" dt="2020-07-15T01:32:43.121" v="1284" actId="478"/>
          <ac:spMkLst>
            <pc:docMk/>
            <pc:sldMk cId="0" sldId="495"/>
            <ac:spMk id="34818" creationId="{00000000-0000-0000-0000-000000000000}"/>
          </ac:spMkLst>
        </pc:spChg>
        <pc:graphicFrameChg chg="mod">
          <ac:chgData name="Cai Jun" userId="57e790d697ad4281" providerId="LiveId" clId="{CE07BC24-4C69-480F-B85E-95CD7DBCAEFF}" dt="2020-07-15T01:18:08.356" v="1012" actId="1036"/>
          <ac:graphicFrameMkLst>
            <pc:docMk/>
            <pc:sldMk cId="0" sldId="495"/>
            <ac:graphicFrameMk id="10" creationId="{A64F75CA-88EC-45FD-BC63-949A59BDC511}"/>
          </ac:graphicFrameMkLst>
        </pc:graphicFrameChg>
        <pc:graphicFrameChg chg="mod">
          <ac:chgData name="Cai Jun" userId="57e790d697ad4281" providerId="LiveId" clId="{CE07BC24-4C69-480F-B85E-95CD7DBCAEFF}" dt="2020-07-15T02:18:10.224" v="1652" actId="1038"/>
          <ac:graphicFrameMkLst>
            <pc:docMk/>
            <pc:sldMk cId="0" sldId="495"/>
            <ac:graphicFrameMk id="34819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2:34:13.361" v="1656" actId="1076"/>
          <ac:graphicFrameMkLst>
            <pc:docMk/>
            <pc:sldMk cId="0" sldId="495"/>
            <ac:graphicFrameMk id="34820" creationId="{00000000-0000-0000-0000-000000000000}"/>
          </ac:graphicFrameMkLst>
        </pc:graphicFrameChg>
      </pc:sldChg>
      <pc:sldChg chg="addSp delSp modSp mod modAnim">
        <pc:chgData name="Cai Jun" userId="57e790d697ad4281" providerId="LiveId" clId="{CE07BC24-4C69-480F-B85E-95CD7DBCAEFF}" dt="2020-07-15T03:06:40.045" v="2171"/>
        <pc:sldMkLst>
          <pc:docMk/>
          <pc:sldMk cId="0" sldId="496"/>
        </pc:sldMkLst>
        <pc:spChg chg="add">
          <ac:chgData name="Cai Jun" userId="57e790d697ad4281" providerId="LiveId" clId="{CE07BC24-4C69-480F-B85E-95CD7DBCAEFF}" dt="2020-07-15T01:31:53.100" v="1273" actId="22"/>
          <ac:spMkLst>
            <pc:docMk/>
            <pc:sldMk cId="0" sldId="496"/>
            <ac:spMk id="3" creationId="{3A3EE0FC-29F6-4621-B132-2FF3212A98A1}"/>
          </ac:spMkLst>
        </pc:spChg>
        <pc:spChg chg="add del">
          <ac:chgData name="Cai Jun" userId="57e790d697ad4281" providerId="LiveId" clId="{CE07BC24-4C69-480F-B85E-95CD7DBCAEFF}" dt="2020-07-15T01:35:09.635" v="1325" actId="478"/>
          <ac:spMkLst>
            <pc:docMk/>
            <pc:sldMk cId="0" sldId="496"/>
            <ac:spMk id="4" creationId="{82EF3AEA-AC3B-4CEC-9DA8-C4C055AB06E3}"/>
          </ac:spMkLst>
        </pc:spChg>
        <pc:spChg chg="add">
          <ac:chgData name="Cai Jun" userId="57e790d697ad4281" providerId="LiveId" clId="{CE07BC24-4C69-480F-B85E-95CD7DBCAEFF}" dt="2020-07-15T01:35:09.958" v="1326" actId="22"/>
          <ac:spMkLst>
            <pc:docMk/>
            <pc:sldMk cId="0" sldId="496"/>
            <ac:spMk id="5" creationId="{AC1D8B52-EFB7-4D8D-93F5-8DA9C0731296}"/>
          </ac:spMkLst>
        </pc:spChg>
        <pc:spChg chg="del">
          <ac:chgData name="Cai Jun" userId="57e790d697ad4281" providerId="LiveId" clId="{CE07BC24-4C69-480F-B85E-95CD7DBCAEFF}" dt="2020-07-15T01:31:52.709" v="1272" actId="478"/>
          <ac:spMkLst>
            <pc:docMk/>
            <pc:sldMk cId="0" sldId="496"/>
            <ac:spMk id="11" creationId="{09C32E77-C8A8-4E60-8D19-B1B2A092580C}"/>
          </ac:spMkLst>
        </pc:spChg>
        <pc:spChg chg="mod">
          <ac:chgData name="Cai Jun" userId="57e790d697ad4281" providerId="LiveId" clId="{CE07BC24-4C69-480F-B85E-95CD7DBCAEFF}" dt="2020-07-15T02:34:33.385" v="1662" actId="6549"/>
          <ac:spMkLst>
            <pc:docMk/>
            <pc:sldMk cId="0" sldId="496"/>
            <ac:spMk id="35842" creationId="{00000000-0000-0000-0000-000000000000}"/>
          </ac:spMkLst>
        </pc:spChg>
        <pc:spChg chg="del mod">
          <ac:chgData name="Cai Jun" userId="57e790d697ad4281" providerId="LiveId" clId="{CE07BC24-4C69-480F-B85E-95CD7DBCAEFF}" dt="2020-07-15T01:32:49.233" v="1286" actId="478"/>
          <ac:spMkLst>
            <pc:docMk/>
            <pc:sldMk cId="0" sldId="496"/>
            <ac:spMk id="256009" creationId="{00000000-0000-0000-0000-000000000000}"/>
          </ac:spMkLst>
        </pc:spChg>
        <pc:spChg chg="mod">
          <ac:chgData name="Cai Jun" userId="57e790d697ad4281" providerId="LiveId" clId="{CE07BC24-4C69-480F-B85E-95CD7DBCAEFF}" dt="2020-07-15T02:38:51.615" v="1670"/>
          <ac:spMkLst>
            <pc:docMk/>
            <pc:sldMk cId="0" sldId="496"/>
            <ac:spMk id="256013" creationId="{00000000-0000-0000-0000-000000000000}"/>
          </ac:spMkLst>
        </pc:spChg>
        <pc:spChg chg="mod">
          <ac:chgData name="Cai Jun" userId="57e790d697ad4281" providerId="LiveId" clId="{CE07BC24-4C69-480F-B85E-95CD7DBCAEFF}" dt="2020-07-15T02:39:32.274" v="1708" actId="14100"/>
          <ac:spMkLst>
            <pc:docMk/>
            <pc:sldMk cId="0" sldId="496"/>
            <ac:spMk id="256018" creationId="{00000000-0000-0000-0000-000000000000}"/>
          </ac:spMkLst>
        </pc:spChg>
        <pc:grpChg chg="mod">
          <ac:chgData name="Cai Jun" userId="57e790d697ad4281" providerId="LiveId" clId="{CE07BC24-4C69-480F-B85E-95CD7DBCAEFF}" dt="2020-07-15T02:38:51.615" v="1670"/>
          <ac:grpSpMkLst>
            <pc:docMk/>
            <pc:sldMk cId="0" sldId="496"/>
            <ac:grpSpMk id="2" creationId="{00000000-0000-0000-0000-000000000000}"/>
          </ac:grpSpMkLst>
        </pc:grpChg>
        <pc:graphicFrameChg chg="mod">
          <ac:chgData name="Cai Jun" userId="57e790d697ad4281" providerId="LiveId" clId="{CE07BC24-4C69-480F-B85E-95CD7DBCAEFF}" dt="2020-07-15T02:38:57.758" v="1685" actId="1038"/>
          <ac:graphicFrameMkLst>
            <pc:docMk/>
            <pc:sldMk cId="0" sldId="496"/>
            <ac:graphicFrameMk id="256014" creationId="{00000000-0000-0000-0000-000000000000}"/>
          </ac:graphicFrameMkLst>
        </pc:graphicFrameChg>
        <pc:graphicFrameChg chg="del mod">
          <ac:chgData name="Cai Jun" userId="57e790d697ad4281" providerId="LiveId" clId="{CE07BC24-4C69-480F-B85E-95CD7DBCAEFF}" dt="2020-07-15T01:19:40.075" v="1032" actId="478"/>
          <ac:graphicFrameMkLst>
            <pc:docMk/>
            <pc:sldMk cId="0" sldId="496"/>
            <ac:graphicFrameMk id="256015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2:39:16.621" v="1698" actId="1035"/>
          <ac:graphicFrameMkLst>
            <pc:docMk/>
            <pc:sldMk cId="0" sldId="496"/>
            <ac:graphicFrameMk id="256019" creationId="{00000000-0000-0000-0000-000000000000}"/>
          </ac:graphicFrameMkLst>
        </pc:graphicFrameChg>
      </pc:sldChg>
      <pc:sldChg chg="addSp delSp modSp mod modAnim">
        <pc:chgData name="Cai Jun" userId="57e790d697ad4281" providerId="LiveId" clId="{CE07BC24-4C69-480F-B85E-95CD7DBCAEFF}" dt="2020-07-15T03:06:55.573" v="2174"/>
        <pc:sldMkLst>
          <pc:docMk/>
          <pc:sldMk cId="0" sldId="497"/>
        </pc:sldMkLst>
        <pc:spChg chg="add del mod">
          <ac:chgData name="Cai Jun" userId="57e790d697ad4281" providerId="LiveId" clId="{CE07BC24-4C69-480F-B85E-95CD7DBCAEFF}" dt="2020-07-15T02:35:41.540" v="1663" actId="478"/>
          <ac:spMkLst>
            <pc:docMk/>
            <pc:sldMk cId="0" sldId="497"/>
            <ac:spMk id="2" creationId="{56139168-8628-4712-92B0-8A828FA5E297}"/>
          </ac:spMkLst>
        </pc:spChg>
        <pc:spChg chg="add">
          <ac:chgData name="Cai Jun" userId="57e790d697ad4281" providerId="LiveId" clId="{CE07BC24-4C69-480F-B85E-95CD7DBCAEFF}" dt="2020-07-15T01:31:56.786" v="1275" actId="22"/>
          <ac:spMkLst>
            <pc:docMk/>
            <pc:sldMk cId="0" sldId="497"/>
            <ac:spMk id="3" creationId="{2D948D86-3BA3-44A8-B8A3-C93E20518BD0}"/>
          </ac:spMkLst>
        </pc:spChg>
        <pc:spChg chg="add del">
          <ac:chgData name="Cai Jun" userId="57e790d697ad4281" providerId="LiveId" clId="{CE07BC24-4C69-480F-B85E-95CD7DBCAEFF}" dt="2020-07-15T01:35:13.409" v="1327" actId="478"/>
          <ac:spMkLst>
            <pc:docMk/>
            <pc:sldMk cId="0" sldId="497"/>
            <ac:spMk id="4" creationId="{742B7910-85CF-46C8-AC4C-6965CB24DB3F}"/>
          </ac:spMkLst>
        </pc:spChg>
        <pc:spChg chg="add">
          <ac:chgData name="Cai Jun" userId="57e790d697ad4281" providerId="LiveId" clId="{CE07BC24-4C69-480F-B85E-95CD7DBCAEFF}" dt="2020-07-15T01:35:13.694" v="1328" actId="22"/>
          <ac:spMkLst>
            <pc:docMk/>
            <pc:sldMk cId="0" sldId="497"/>
            <ac:spMk id="5" creationId="{7B47ED61-75FB-4FF5-86E3-69FD560C3C0A}"/>
          </ac:spMkLst>
        </pc:spChg>
        <pc:spChg chg="add mod">
          <ac:chgData name="Cai Jun" userId="57e790d697ad4281" providerId="LiveId" clId="{CE07BC24-4C69-480F-B85E-95CD7DBCAEFF}" dt="2020-07-15T03:01:31.316" v="2094" actId="14100"/>
          <ac:spMkLst>
            <pc:docMk/>
            <pc:sldMk cId="0" sldId="497"/>
            <ac:spMk id="6" creationId="{A9902358-0306-40EE-AE9A-A93B44E2016C}"/>
          </ac:spMkLst>
        </pc:spChg>
        <pc:spChg chg="del">
          <ac:chgData name="Cai Jun" userId="57e790d697ad4281" providerId="LiveId" clId="{CE07BC24-4C69-480F-B85E-95CD7DBCAEFF}" dt="2020-07-15T01:31:56.359" v="1274" actId="478"/>
          <ac:spMkLst>
            <pc:docMk/>
            <pc:sldMk cId="0" sldId="497"/>
            <ac:spMk id="8" creationId="{017AD0B1-A37E-4B69-A351-14E1D8AC2E3F}"/>
          </ac:spMkLst>
        </pc:spChg>
        <pc:spChg chg="add mod">
          <ac:chgData name="Cai Jun" userId="57e790d697ad4281" providerId="LiveId" clId="{CE07BC24-4C69-480F-B85E-95CD7DBCAEFF}" dt="2020-07-15T03:00:58.303" v="2077" actId="1076"/>
          <ac:spMkLst>
            <pc:docMk/>
            <pc:sldMk cId="0" sldId="497"/>
            <ac:spMk id="16" creationId="{C26C75CD-CA8E-4ED0-98E7-A97A68364999}"/>
          </ac:spMkLst>
        </pc:spChg>
        <pc:spChg chg="del">
          <ac:chgData name="Cai Jun" userId="57e790d697ad4281" providerId="LiveId" clId="{CE07BC24-4C69-480F-B85E-95CD7DBCAEFF}" dt="2020-07-15T01:24:02.623" v="1083" actId="478"/>
          <ac:spMkLst>
            <pc:docMk/>
            <pc:sldMk cId="0" sldId="497"/>
            <ac:spMk id="36866" creationId="{00000000-0000-0000-0000-000000000000}"/>
          </ac:spMkLst>
        </pc:spChg>
        <pc:spChg chg="del">
          <ac:chgData name="Cai Jun" userId="57e790d697ad4281" providerId="LiveId" clId="{CE07BC24-4C69-480F-B85E-95CD7DBCAEFF}" dt="2020-07-15T02:35:45.277" v="1664" actId="478"/>
          <ac:spMkLst>
            <pc:docMk/>
            <pc:sldMk cId="0" sldId="497"/>
            <ac:spMk id="36867" creationId="{00000000-0000-0000-0000-000000000000}"/>
          </ac:spMkLst>
        </pc:spChg>
        <pc:spChg chg="del mod">
          <ac:chgData name="Cai Jun" userId="57e790d697ad4281" providerId="LiveId" clId="{CE07BC24-4C69-480F-B85E-95CD7DBCAEFF}" dt="2020-07-15T02:49:26.626" v="1943" actId="478"/>
          <ac:spMkLst>
            <pc:docMk/>
            <pc:sldMk cId="0" sldId="497"/>
            <ac:spMk id="259085" creationId="{00000000-0000-0000-0000-000000000000}"/>
          </ac:spMkLst>
        </pc:spChg>
        <pc:graphicFrameChg chg="del mod">
          <ac:chgData name="Cai Jun" userId="57e790d697ad4281" providerId="LiveId" clId="{CE07BC24-4C69-480F-B85E-95CD7DBCAEFF}" dt="2020-07-15T02:42:35.976" v="1768" actId="478"/>
          <ac:graphicFrameMkLst>
            <pc:docMk/>
            <pc:sldMk cId="0" sldId="497"/>
            <ac:graphicFrameMk id="36868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3:00:53.735" v="2076" actId="1076"/>
          <ac:graphicFrameMkLst>
            <pc:docMk/>
            <pc:sldMk cId="0" sldId="497"/>
            <ac:graphicFrameMk id="259086" creationId="{00000000-0000-0000-0000-000000000000}"/>
          </ac:graphicFrameMkLst>
        </pc:graphicFrameChg>
      </pc:sldChg>
      <pc:sldChg chg="addSp delSp modSp del mod">
        <pc:chgData name="Cai Jun" userId="57e790d697ad4281" providerId="LiveId" clId="{CE07BC24-4C69-480F-B85E-95CD7DBCAEFF}" dt="2020-07-15T03:01:37.807" v="2095" actId="47"/>
        <pc:sldMkLst>
          <pc:docMk/>
          <pc:sldMk cId="0" sldId="498"/>
        </pc:sldMkLst>
        <pc:spChg chg="add del mod">
          <ac:chgData name="Cai Jun" userId="57e790d697ad4281" providerId="LiveId" clId="{CE07BC24-4C69-480F-B85E-95CD7DBCAEFF}" dt="2020-07-15T02:45:46.188" v="1843" actId="478"/>
          <ac:spMkLst>
            <pc:docMk/>
            <pc:sldMk cId="0" sldId="498"/>
            <ac:spMk id="2" creationId="{9039FFE9-5539-4A8E-AB41-68EE9BE3851A}"/>
          </ac:spMkLst>
        </pc:spChg>
        <pc:spChg chg="add">
          <ac:chgData name="Cai Jun" userId="57e790d697ad4281" providerId="LiveId" clId="{CE07BC24-4C69-480F-B85E-95CD7DBCAEFF}" dt="2020-07-15T01:32:00.023" v="1277" actId="22"/>
          <ac:spMkLst>
            <pc:docMk/>
            <pc:sldMk cId="0" sldId="498"/>
            <ac:spMk id="3" creationId="{64766353-D305-4A3D-9670-9BF06CAAE256}"/>
          </ac:spMkLst>
        </pc:spChg>
        <pc:spChg chg="add del mod">
          <ac:chgData name="Cai Jun" userId="57e790d697ad4281" providerId="LiveId" clId="{CE07BC24-4C69-480F-B85E-95CD7DBCAEFF}" dt="2020-07-15T01:35:16.797" v="1330" actId="478"/>
          <ac:spMkLst>
            <pc:docMk/>
            <pc:sldMk cId="0" sldId="498"/>
            <ac:spMk id="4" creationId="{4267A632-73A2-4446-8B3B-F2C9D8CE3D72}"/>
          </ac:spMkLst>
        </pc:spChg>
        <pc:spChg chg="add">
          <ac:chgData name="Cai Jun" userId="57e790d697ad4281" providerId="LiveId" clId="{CE07BC24-4C69-480F-B85E-95CD7DBCAEFF}" dt="2020-07-15T01:35:17.035" v="1331" actId="22"/>
          <ac:spMkLst>
            <pc:docMk/>
            <pc:sldMk cId="0" sldId="498"/>
            <ac:spMk id="5" creationId="{B45C3154-A095-4438-AD8A-1947876091AB}"/>
          </ac:spMkLst>
        </pc:spChg>
        <pc:spChg chg="del">
          <ac:chgData name="Cai Jun" userId="57e790d697ad4281" providerId="LiveId" clId="{CE07BC24-4C69-480F-B85E-95CD7DBCAEFF}" dt="2020-07-15T01:31:59.648" v="1276" actId="478"/>
          <ac:spMkLst>
            <pc:docMk/>
            <pc:sldMk cId="0" sldId="498"/>
            <ac:spMk id="8" creationId="{DA0E6659-9142-4BD0-AF36-F9A0270ED091}"/>
          </ac:spMkLst>
        </pc:spChg>
        <pc:spChg chg="mod">
          <ac:chgData name="Cai Jun" userId="57e790d697ad4281" providerId="LiveId" clId="{CE07BC24-4C69-480F-B85E-95CD7DBCAEFF}" dt="2020-07-15T01:23:44.436" v="1082" actId="207"/>
          <ac:spMkLst>
            <pc:docMk/>
            <pc:sldMk cId="0" sldId="498"/>
            <ac:spMk id="10" creationId="{00000000-0000-0000-0000-000000000000}"/>
          </ac:spMkLst>
        </pc:spChg>
        <pc:spChg chg="del">
          <ac:chgData name="Cai Jun" userId="57e790d697ad4281" providerId="LiveId" clId="{CE07BC24-4C69-480F-B85E-95CD7DBCAEFF}" dt="2020-07-15T01:24:08.923" v="1085" actId="478"/>
          <ac:spMkLst>
            <pc:docMk/>
            <pc:sldMk cId="0" sldId="498"/>
            <ac:spMk id="37890" creationId="{00000000-0000-0000-0000-000000000000}"/>
          </ac:spMkLst>
        </pc:spChg>
        <pc:spChg chg="del">
          <ac:chgData name="Cai Jun" userId="57e790d697ad4281" providerId="LiveId" clId="{CE07BC24-4C69-480F-B85E-95CD7DBCAEFF}" dt="2020-07-15T02:45:49.215" v="1844" actId="478"/>
          <ac:spMkLst>
            <pc:docMk/>
            <pc:sldMk cId="0" sldId="498"/>
            <ac:spMk id="37891" creationId="{00000000-0000-0000-0000-000000000000}"/>
          </ac:spMkLst>
        </pc:spChg>
        <pc:spChg chg="mod">
          <ac:chgData name="Cai Jun" userId="57e790d697ad4281" providerId="LiveId" clId="{CE07BC24-4C69-480F-B85E-95CD7DBCAEFF}" dt="2020-07-15T01:23:23.238" v="1073" actId="113"/>
          <ac:spMkLst>
            <pc:docMk/>
            <pc:sldMk cId="0" sldId="498"/>
            <ac:spMk id="265232" creationId="{00000000-0000-0000-0000-000000000000}"/>
          </ac:spMkLst>
        </pc:spChg>
        <pc:graphicFrameChg chg="add del mod">
          <ac:chgData name="Cai Jun" userId="57e790d697ad4281" providerId="LiveId" clId="{CE07BC24-4C69-480F-B85E-95CD7DBCAEFF}" dt="2020-07-15T02:47:01.352" v="1868"/>
          <ac:graphicFrameMkLst>
            <pc:docMk/>
            <pc:sldMk cId="0" sldId="498"/>
            <ac:graphicFrameMk id="37892" creationId="{00000000-0000-0000-0000-000000000000}"/>
          </ac:graphicFrameMkLst>
        </pc:graphicFrameChg>
      </pc:sldChg>
      <pc:sldChg chg="modSp mod">
        <pc:chgData name="Cai Jun" userId="57e790d697ad4281" providerId="LiveId" clId="{CE07BC24-4C69-480F-B85E-95CD7DBCAEFF}" dt="2020-07-15T01:25:14.906" v="1154" actId="1035"/>
        <pc:sldMkLst>
          <pc:docMk/>
          <pc:sldMk cId="0" sldId="499"/>
        </pc:sldMkLst>
        <pc:spChg chg="mod">
          <ac:chgData name="Cai Jun" userId="57e790d697ad4281" providerId="LiveId" clId="{CE07BC24-4C69-480F-B85E-95CD7DBCAEFF}" dt="2020-07-15T01:24:40.959" v="1121" actId="1076"/>
          <ac:spMkLst>
            <pc:docMk/>
            <pc:sldMk cId="0" sldId="499"/>
            <ac:spMk id="38921" creationId="{00000000-0000-0000-0000-000000000000}"/>
          </ac:spMkLst>
        </pc:spChg>
        <pc:graphicFrameChg chg="mod">
          <ac:chgData name="Cai Jun" userId="57e790d697ad4281" providerId="LiveId" clId="{CE07BC24-4C69-480F-B85E-95CD7DBCAEFF}" dt="2020-07-15T01:25:14.906" v="1154" actId="1035"/>
          <ac:graphicFrameMkLst>
            <pc:docMk/>
            <pc:sldMk cId="0" sldId="499"/>
            <ac:graphicFrameMk id="38917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1:25:06.855" v="1151" actId="1037"/>
          <ac:graphicFrameMkLst>
            <pc:docMk/>
            <pc:sldMk cId="0" sldId="499"/>
            <ac:graphicFrameMk id="38918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1:24:57.294" v="1143" actId="1035"/>
          <ac:graphicFrameMkLst>
            <pc:docMk/>
            <pc:sldMk cId="0" sldId="499"/>
            <ac:graphicFrameMk id="38919" creationId="{00000000-0000-0000-0000-000000000000}"/>
          </ac:graphicFrameMkLst>
        </pc:graphicFrameChg>
      </pc:sldChg>
      <pc:sldChg chg="modSp mod">
        <pc:chgData name="Cai Jun" userId="57e790d697ad4281" providerId="LiveId" clId="{CE07BC24-4C69-480F-B85E-95CD7DBCAEFF}" dt="2020-07-15T01:26:22.669" v="1172" actId="20577"/>
        <pc:sldMkLst>
          <pc:docMk/>
          <pc:sldMk cId="0" sldId="500"/>
        </pc:sldMkLst>
        <pc:spChg chg="mod">
          <ac:chgData name="Cai Jun" userId="57e790d697ad4281" providerId="LiveId" clId="{CE07BC24-4C69-480F-B85E-95CD7DBCAEFF}" dt="2020-07-15T01:26:22.669" v="1172" actId="20577"/>
          <ac:spMkLst>
            <pc:docMk/>
            <pc:sldMk cId="0" sldId="500"/>
            <ac:spMk id="39940" creationId="{00000000-0000-0000-0000-000000000000}"/>
          </ac:spMkLst>
        </pc:spChg>
      </pc:sldChg>
      <pc:sldChg chg="modSp">
        <pc:chgData name="Cai Jun" userId="57e790d697ad4281" providerId="LiveId" clId="{CE07BC24-4C69-480F-B85E-95CD7DBCAEFF}" dt="2020-07-15T01:25:46.923" v="1161"/>
        <pc:sldMkLst>
          <pc:docMk/>
          <pc:sldMk cId="0" sldId="501"/>
        </pc:sldMkLst>
        <pc:graphicFrameChg chg="mod">
          <ac:chgData name="Cai Jun" userId="57e790d697ad4281" providerId="LiveId" clId="{CE07BC24-4C69-480F-B85E-95CD7DBCAEFF}" dt="2020-07-15T01:25:46.923" v="1161"/>
          <ac:graphicFrameMkLst>
            <pc:docMk/>
            <pc:sldMk cId="0" sldId="501"/>
            <ac:graphicFrameMk id="2" creationId="{00000000-0000-0000-0000-000000000000}"/>
          </ac:graphicFrameMkLst>
        </pc:graphicFrameChg>
      </pc:sldChg>
      <pc:sldChg chg="del">
        <pc:chgData name="Cai Jun" userId="57e790d697ad4281" providerId="LiveId" clId="{CE07BC24-4C69-480F-B85E-95CD7DBCAEFF}" dt="2020-07-15T01:01:58.470" v="622" actId="47"/>
        <pc:sldMkLst>
          <pc:docMk/>
          <pc:sldMk cId="0" sldId="503"/>
        </pc:sldMkLst>
      </pc:sldChg>
      <pc:sldChg chg="modSp del">
        <pc:chgData name="Cai Jun" userId="57e790d697ad4281" providerId="LiveId" clId="{CE07BC24-4C69-480F-B85E-95CD7DBCAEFF}" dt="2020-07-15T01:01:59.346" v="625" actId="47"/>
        <pc:sldMkLst>
          <pc:docMk/>
          <pc:sldMk cId="0" sldId="505"/>
        </pc:sldMkLst>
        <pc:graphicFrameChg chg="mod">
          <ac:chgData name="Cai Jun" userId="57e790d697ad4281" providerId="LiveId" clId="{CE07BC24-4C69-480F-B85E-95CD7DBCAEFF}" dt="2020-07-15T00:37:56.392" v="177"/>
          <ac:graphicFrameMkLst>
            <pc:docMk/>
            <pc:sldMk cId="0" sldId="505"/>
            <ac:graphicFrameMk id="14339" creationId="{00000000-0000-0000-0000-000000000000}"/>
          </ac:graphicFrameMkLst>
        </pc:graphicFrameChg>
      </pc:sldChg>
      <pc:sldChg chg="del">
        <pc:chgData name="Cai Jun" userId="57e790d697ad4281" providerId="LiveId" clId="{CE07BC24-4C69-480F-B85E-95CD7DBCAEFF}" dt="2020-07-15T01:02:00.439" v="629" actId="47"/>
        <pc:sldMkLst>
          <pc:docMk/>
          <pc:sldMk cId="0" sldId="506"/>
        </pc:sldMkLst>
      </pc:sldChg>
      <pc:sldChg chg="modSp">
        <pc:chgData name="Cai Jun" userId="57e790d697ad4281" providerId="LiveId" clId="{CE07BC24-4C69-480F-B85E-95CD7DBCAEFF}" dt="2020-07-15T01:25:37.474" v="1159"/>
        <pc:sldMkLst>
          <pc:docMk/>
          <pc:sldMk cId="0" sldId="507"/>
        </pc:sldMkLst>
        <pc:graphicFrameChg chg="mod">
          <ac:chgData name="Cai Jun" userId="57e790d697ad4281" providerId="LiveId" clId="{CE07BC24-4C69-480F-B85E-95CD7DBCAEFF}" dt="2020-07-15T01:25:37.474" v="1159"/>
          <ac:graphicFrameMkLst>
            <pc:docMk/>
            <pc:sldMk cId="0" sldId="507"/>
            <ac:graphicFrameMk id="2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1:25:29.616" v="1157"/>
          <ac:graphicFrameMkLst>
            <pc:docMk/>
            <pc:sldMk cId="0" sldId="507"/>
            <ac:graphicFrameMk id="40964" creationId="{00000000-0000-0000-0000-000000000000}"/>
          </ac:graphicFrameMkLst>
        </pc:graphicFrameChg>
      </pc:sldChg>
      <pc:sldChg chg="modSp del modAnim">
        <pc:chgData name="Cai Jun" userId="57e790d697ad4281" providerId="LiveId" clId="{CE07BC24-4C69-480F-B85E-95CD7DBCAEFF}" dt="2020-07-15T03:06:50.081" v="2173"/>
        <pc:sldMkLst>
          <pc:docMk/>
          <pc:sldMk cId="3873303155" sldId="509"/>
        </pc:sldMkLst>
        <pc:graphicFrameChg chg="mod">
          <ac:chgData name="Cai Jun" userId="57e790d697ad4281" providerId="LiveId" clId="{CE07BC24-4C69-480F-B85E-95CD7DBCAEFF}" dt="2020-07-15T02:57:26.200" v="2050"/>
          <ac:graphicFrameMkLst>
            <pc:docMk/>
            <pc:sldMk cId="3873303155" sldId="509"/>
            <ac:graphicFrameMk id="259086" creationId="{00000000-0000-0000-0000-000000000000}"/>
          </ac:graphicFrameMkLst>
        </pc:graphicFrameChg>
      </pc:sldChg>
      <pc:sldChg chg="modSp add mod ord">
        <pc:chgData name="Cai Jun" userId="57e790d697ad4281" providerId="LiveId" clId="{CE07BC24-4C69-480F-B85E-95CD7DBCAEFF}" dt="2020-07-15T02:49:38.210" v="1944"/>
        <pc:sldMkLst>
          <pc:docMk/>
          <pc:sldMk cId="3873303155" sldId="509"/>
        </pc:sldMkLst>
        <pc:spChg chg="mod">
          <ac:chgData name="Cai Jun" userId="57e790d697ad4281" providerId="LiveId" clId="{CE07BC24-4C69-480F-B85E-95CD7DBCAEFF}" dt="2020-07-15T02:43:58.650" v="1801" actId="6549"/>
          <ac:spMkLst>
            <pc:docMk/>
            <pc:sldMk cId="3873303155" sldId="509"/>
            <ac:spMk id="259085" creationId="{00000000-0000-0000-0000-000000000000}"/>
          </ac:spMkLst>
        </pc:spChg>
        <pc:graphicFrameChg chg="mod">
          <ac:chgData name="Cai Jun" userId="57e790d697ad4281" providerId="LiveId" clId="{CE07BC24-4C69-480F-B85E-95CD7DBCAEFF}" dt="2020-07-15T02:49:38.210" v="1944"/>
          <ac:graphicFrameMkLst>
            <pc:docMk/>
            <pc:sldMk cId="3873303155" sldId="509"/>
            <ac:graphicFrameMk id="259086" creationId="{00000000-0000-0000-0000-000000000000}"/>
          </ac:graphicFrameMkLst>
        </pc:graphicFrameChg>
      </pc:sldChg>
      <pc:sldChg chg="addSp delSp modSp del mod">
        <pc:chgData name="Cai Jun" userId="57e790d697ad4281" providerId="LiveId" clId="{CE07BC24-4C69-480F-B85E-95CD7DBCAEFF}" dt="2020-07-15T00:34:57.443" v="164" actId="47"/>
        <pc:sldMkLst>
          <pc:docMk/>
          <pc:sldMk cId="0" sldId="510"/>
        </pc:sldMkLst>
        <pc:spChg chg="mod">
          <ac:chgData name="Cai Jun" userId="57e790d697ad4281" providerId="LiveId" clId="{CE07BC24-4C69-480F-B85E-95CD7DBCAEFF}" dt="2020-07-15T00:33:30.216" v="151" actId="207"/>
          <ac:spMkLst>
            <pc:docMk/>
            <pc:sldMk cId="0" sldId="510"/>
            <ac:spMk id="9224" creationId="{00000000-0000-0000-0000-000000000000}"/>
          </ac:spMkLst>
        </pc:spChg>
        <pc:graphicFrameChg chg="add">
          <ac:chgData name="Cai Jun" userId="57e790d697ad4281" providerId="LiveId" clId="{CE07BC24-4C69-480F-B85E-95CD7DBCAEFF}" dt="2020-07-15T00:17:34.321" v="20" actId="22"/>
          <ac:graphicFrameMkLst>
            <pc:docMk/>
            <pc:sldMk cId="0" sldId="510"/>
            <ac:graphicFrameMk id="2" creationId="{98646552-276F-45E8-BF52-1DC69713559C}"/>
          </ac:graphicFrameMkLst>
        </pc:graphicFrameChg>
        <pc:graphicFrameChg chg="del">
          <ac:chgData name="Cai Jun" userId="57e790d697ad4281" providerId="LiveId" clId="{CE07BC24-4C69-480F-B85E-95CD7DBCAEFF}" dt="2020-07-15T00:17:33.689" v="19" actId="478"/>
          <ac:graphicFrameMkLst>
            <pc:docMk/>
            <pc:sldMk cId="0" sldId="510"/>
            <ac:graphicFrameMk id="9225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0:32:12.895" v="149"/>
          <ac:graphicFrameMkLst>
            <pc:docMk/>
            <pc:sldMk cId="0" sldId="510"/>
            <ac:graphicFrameMk id="9227" creationId="{00000000-0000-0000-0000-000000000000}"/>
          </ac:graphicFrameMkLst>
        </pc:graphicFrameChg>
      </pc:sldChg>
      <pc:sldChg chg="addSp delSp modSp del mod">
        <pc:chgData name="Cai Jun" userId="57e790d697ad4281" providerId="LiveId" clId="{CE07BC24-4C69-480F-B85E-95CD7DBCAEFF}" dt="2020-07-15T00:34:56.319" v="160" actId="47"/>
        <pc:sldMkLst>
          <pc:docMk/>
          <pc:sldMk cId="0" sldId="511"/>
        </pc:sldMkLst>
        <pc:spChg chg="mod">
          <ac:chgData name="Cai Jun" userId="57e790d697ad4281" providerId="LiveId" clId="{CE07BC24-4C69-480F-B85E-95CD7DBCAEFF}" dt="2020-07-15T00:26:13.615" v="110"/>
          <ac:spMkLst>
            <pc:docMk/>
            <pc:sldMk cId="0" sldId="511"/>
            <ac:spMk id="5133" creationId="{00000000-0000-0000-0000-000000000000}"/>
          </ac:spMkLst>
        </pc:spChg>
        <pc:spChg chg="mod">
          <ac:chgData name="Cai Jun" userId="57e790d697ad4281" providerId="LiveId" clId="{CE07BC24-4C69-480F-B85E-95CD7DBCAEFF}" dt="2020-07-15T00:26:13.615" v="110"/>
          <ac:spMkLst>
            <pc:docMk/>
            <pc:sldMk cId="0" sldId="511"/>
            <ac:spMk id="5134" creationId="{00000000-0000-0000-0000-000000000000}"/>
          </ac:spMkLst>
        </pc:spChg>
        <pc:spChg chg="mod">
          <ac:chgData name="Cai Jun" userId="57e790d697ad4281" providerId="LiveId" clId="{CE07BC24-4C69-480F-B85E-95CD7DBCAEFF}" dt="2020-07-15T00:26:13.615" v="110"/>
          <ac:spMkLst>
            <pc:docMk/>
            <pc:sldMk cId="0" sldId="511"/>
            <ac:spMk id="5135" creationId="{00000000-0000-0000-0000-000000000000}"/>
          </ac:spMkLst>
        </pc:spChg>
        <pc:spChg chg="mod">
          <ac:chgData name="Cai Jun" userId="57e790d697ad4281" providerId="LiveId" clId="{CE07BC24-4C69-480F-B85E-95CD7DBCAEFF}" dt="2020-07-15T00:26:13.615" v="110"/>
          <ac:spMkLst>
            <pc:docMk/>
            <pc:sldMk cId="0" sldId="511"/>
            <ac:spMk id="5136" creationId="{00000000-0000-0000-0000-000000000000}"/>
          </ac:spMkLst>
        </pc:spChg>
        <pc:spChg chg="mod">
          <ac:chgData name="Cai Jun" userId="57e790d697ad4281" providerId="LiveId" clId="{CE07BC24-4C69-480F-B85E-95CD7DBCAEFF}" dt="2020-07-15T00:26:13.615" v="110"/>
          <ac:spMkLst>
            <pc:docMk/>
            <pc:sldMk cId="0" sldId="511"/>
            <ac:spMk id="5137" creationId="{00000000-0000-0000-0000-000000000000}"/>
          </ac:spMkLst>
        </pc:spChg>
        <pc:spChg chg="mod">
          <ac:chgData name="Cai Jun" userId="57e790d697ad4281" providerId="LiveId" clId="{CE07BC24-4C69-480F-B85E-95CD7DBCAEFF}" dt="2020-07-15T00:26:13.615" v="110"/>
          <ac:spMkLst>
            <pc:docMk/>
            <pc:sldMk cId="0" sldId="511"/>
            <ac:spMk id="5138" creationId="{00000000-0000-0000-0000-000000000000}"/>
          </ac:spMkLst>
        </pc:spChg>
        <pc:grpChg chg="mod">
          <ac:chgData name="Cai Jun" userId="57e790d697ad4281" providerId="LiveId" clId="{CE07BC24-4C69-480F-B85E-95CD7DBCAEFF}" dt="2020-07-15T00:26:13.615" v="110"/>
          <ac:grpSpMkLst>
            <pc:docMk/>
            <pc:sldMk cId="0" sldId="511"/>
            <ac:grpSpMk id="5128" creationId="{00000000-0000-0000-0000-000000000000}"/>
          </ac:grpSpMkLst>
        </pc:grpChg>
        <pc:graphicFrameChg chg="add">
          <ac:chgData name="Cai Jun" userId="57e790d697ad4281" providerId="LiveId" clId="{CE07BC24-4C69-480F-B85E-95CD7DBCAEFF}" dt="2020-07-15T00:17:23.570" v="12" actId="22"/>
          <ac:graphicFrameMkLst>
            <pc:docMk/>
            <pc:sldMk cId="0" sldId="511"/>
            <ac:graphicFrameMk id="2" creationId="{0F52F476-839F-4477-95EC-5FC3DA891A66}"/>
          </ac:graphicFrameMkLst>
        </pc:graphicFrameChg>
        <pc:graphicFrameChg chg="del">
          <ac:chgData name="Cai Jun" userId="57e790d697ad4281" providerId="LiveId" clId="{CE07BC24-4C69-480F-B85E-95CD7DBCAEFF}" dt="2020-07-15T00:17:22.985" v="11" actId="478"/>
          <ac:graphicFrameMkLst>
            <pc:docMk/>
            <pc:sldMk cId="0" sldId="511"/>
            <ac:graphicFrameMk id="5129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0:26:13.615" v="110"/>
          <ac:graphicFrameMkLst>
            <pc:docMk/>
            <pc:sldMk cId="0" sldId="511"/>
            <ac:graphicFrameMk id="5131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0:26:13.615" v="110"/>
          <ac:graphicFrameMkLst>
            <pc:docMk/>
            <pc:sldMk cId="0" sldId="511"/>
            <ac:graphicFrameMk id="5132" creationId="{00000000-0000-0000-0000-000000000000}"/>
          </ac:graphicFrameMkLst>
        </pc:graphicFrameChg>
        <pc:picChg chg="mod">
          <ac:chgData name="Cai Jun" userId="57e790d697ad4281" providerId="LiveId" clId="{CE07BC24-4C69-480F-B85E-95CD7DBCAEFF}" dt="2020-07-15T00:26:13.615" v="110"/>
          <ac:picMkLst>
            <pc:docMk/>
            <pc:sldMk cId="0" sldId="511"/>
            <ac:picMk id="5130" creationId="{00000000-0000-0000-0000-000000000000}"/>
          </ac:picMkLst>
        </pc:picChg>
      </pc:sldChg>
      <pc:sldChg chg="addSp delSp modSp del mod">
        <pc:chgData name="Cai Jun" userId="57e790d697ad4281" providerId="LiveId" clId="{CE07BC24-4C69-480F-B85E-95CD7DBCAEFF}" dt="2020-07-15T00:34:56.740" v="162" actId="47"/>
        <pc:sldMkLst>
          <pc:docMk/>
          <pc:sldMk cId="0" sldId="512"/>
        </pc:sldMkLst>
        <pc:graphicFrameChg chg="mod">
          <ac:chgData name="Cai Jun" userId="57e790d697ad4281" providerId="LiveId" clId="{CE07BC24-4C69-480F-B85E-95CD7DBCAEFF}" dt="2020-07-15T00:30:10.886" v="133"/>
          <ac:graphicFrameMkLst>
            <pc:docMk/>
            <pc:sldMk cId="0" sldId="512"/>
            <ac:graphicFrameMk id="2" creationId="{00000000-0000-0000-0000-000000000000}"/>
          </ac:graphicFrameMkLst>
        </pc:graphicFrameChg>
        <pc:graphicFrameChg chg="add">
          <ac:chgData name="Cai Jun" userId="57e790d697ad4281" providerId="LiveId" clId="{CE07BC24-4C69-480F-B85E-95CD7DBCAEFF}" dt="2020-07-15T00:17:28.691" v="16" actId="22"/>
          <ac:graphicFrameMkLst>
            <pc:docMk/>
            <pc:sldMk cId="0" sldId="512"/>
            <ac:graphicFrameMk id="3" creationId="{D8115410-5FBE-4D95-A39C-D4DC32182E48}"/>
          </ac:graphicFrameMkLst>
        </pc:graphicFrameChg>
        <pc:graphicFrameChg chg="add mod">
          <ac:chgData name="Cai Jun" userId="57e790d697ad4281" providerId="LiveId" clId="{CE07BC24-4C69-480F-B85E-95CD7DBCAEFF}" dt="2020-07-15T00:30:58.146" v="140" actId="1076"/>
          <ac:graphicFrameMkLst>
            <pc:docMk/>
            <pc:sldMk cId="0" sldId="512"/>
            <ac:graphicFrameMk id="4" creationId="{59FE2855-6C45-493A-AB4F-C92748D306AC}"/>
          </ac:graphicFrameMkLst>
        </pc:graphicFrameChg>
        <pc:graphicFrameChg chg="del">
          <ac:chgData name="Cai Jun" userId="57e790d697ad4281" providerId="LiveId" clId="{CE07BC24-4C69-480F-B85E-95CD7DBCAEFF}" dt="2020-07-15T00:17:28.262" v="15" actId="478"/>
          <ac:graphicFrameMkLst>
            <pc:docMk/>
            <pc:sldMk cId="0" sldId="512"/>
            <ac:graphicFrameMk id="7177" creationId="{00000000-0000-0000-0000-000000000000}"/>
          </ac:graphicFrameMkLst>
        </pc:graphicFrameChg>
        <pc:graphicFrameChg chg="del mod">
          <ac:chgData name="Cai Jun" userId="57e790d697ad4281" providerId="LiveId" clId="{CE07BC24-4C69-480F-B85E-95CD7DBCAEFF}" dt="2020-07-15T00:30:54.224" v="139" actId="478"/>
          <ac:graphicFrameMkLst>
            <pc:docMk/>
            <pc:sldMk cId="0" sldId="512"/>
            <ac:graphicFrameMk id="7180" creationId="{00000000-0000-0000-0000-000000000000}"/>
          </ac:graphicFrameMkLst>
        </pc:graphicFrameChg>
      </pc:sldChg>
      <pc:sldChg chg="addSp delSp modSp del mod">
        <pc:chgData name="Cai Jun" userId="57e790d697ad4281" providerId="LiveId" clId="{CE07BC24-4C69-480F-B85E-95CD7DBCAEFF}" dt="2020-07-15T00:34:57.068" v="163" actId="47"/>
        <pc:sldMkLst>
          <pc:docMk/>
          <pc:sldMk cId="0" sldId="513"/>
        </pc:sldMkLst>
        <pc:graphicFrameChg chg="add">
          <ac:chgData name="Cai Jun" userId="57e790d697ad4281" providerId="LiveId" clId="{CE07BC24-4C69-480F-B85E-95CD7DBCAEFF}" dt="2020-07-15T00:17:31.595" v="18" actId="22"/>
          <ac:graphicFrameMkLst>
            <pc:docMk/>
            <pc:sldMk cId="0" sldId="513"/>
            <ac:graphicFrameMk id="2" creationId="{EF3625B2-70EC-4716-AD07-BE8B4FF76CD4}"/>
          </ac:graphicFrameMkLst>
        </pc:graphicFrameChg>
        <pc:graphicFrameChg chg="del">
          <ac:chgData name="Cai Jun" userId="57e790d697ad4281" providerId="LiveId" clId="{CE07BC24-4C69-480F-B85E-95CD7DBCAEFF}" dt="2020-07-15T00:17:31.075" v="17" actId="478"/>
          <ac:graphicFrameMkLst>
            <pc:docMk/>
            <pc:sldMk cId="0" sldId="513"/>
            <ac:graphicFrameMk id="8201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0:31:18.480" v="143"/>
          <ac:graphicFrameMkLst>
            <pc:docMk/>
            <pc:sldMk cId="0" sldId="513"/>
            <ac:graphicFrameMk id="8204" creationId="{00000000-0000-0000-0000-000000000000}"/>
          </ac:graphicFrameMkLst>
        </pc:graphicFrameChg>
      </pc:sldChg>
      <pc:sldChg chg="modSp del mod">
        <pc:chgData name="Cai Jun" userId="57e790d697ad4281" providerId="LiveId" clId="{CE07BC24-4C69-480F-B85E-95CD7DBCAEFF}" dt="2020-07-15T00:34:55.756" v="157" actId="47"/>
        <pc:sldMkLst>
          <pc:docMk/>
          <pc:sldMk cId="3424597075" sldId="514"/>
        </pc:sldMkLst>
        <pc:spChg chg="mod">
          <ac:chgData name="Cai Jun" userId="57e790d697ad4281" providerId="LiveId" clId="{CE07BC24-4C69-480F-B85E-95CD7DBCAEFF}" dt="2020-07-15T00:23:56.497" v="88" actId="948"/>
          <ac:spMkLst>
            <pc:docMk/>
            <pc:sldMk cId="3424597075" sldId="514"/>
            <ac:spMk id="2" creationId="{00000000-0000-0000-0000-000000000000}"/>
          </ac:spMkLst>
        </pc:spChg>
        <pc:spChg chg="mod">
          <ac:chgData name="Cai Jun" userId="57e790d697ad4281" providerId="LiveId" clId="{CE07BC24-4C69-480F-B85E-95CD7DBCAEFF}" dt="2020-07-15T00:24:32.574" v="105" actId="948"/>
          <ac:spMkLst>
            <pc:docMk/>
            <pc:sldMk cId="3424597075" sldId="514"/>
            <ac:spMk id="3" creationId="{00000000-0000-0000-0000-000000000000}"/>
          </ac:spMkLst>
        </pc:spChg>
      </pc:sldChg>
      <pc:sldChg chg="modSp del mod">
        <pc:chgData name="Cai Jun" userId="57e790d697ad4281" providerId="LiveId" clId="{CE07BC24-4C69-480F-B85E-95CD7DBCAEFF}" dt="2020-07-15T00:34:56.179" v="159" actId="47"/>
        <pc:sldMkLst>
          <pc:docMk/>
          <pc:sldMk cId="1315970088" sldId="515"/>
        </pc:sldMkLst>
        <pc:spChg chg="mod">
          <ac:chgData name="Cai Jun" userId="57e790d697ad4281" providerId="LiveId" clId="{CE07BC24-4C69-480F-B85E-95CD7DBCAEFF}" dt="2020-07-15T00:22:28.051" v="33" actId="113"/>
          <ac:spMkLst>
            <pc:docMk/>
            <pc:sldMk cId="1315970088" sldId="515"/>
            <ac:spMk id="32" creationId="{00000000-0000-0000-0000-000000000000}"/>
          </ac:spMkLst>
        </pc:spChg>
        <pc:spChg chg="mod">
          <ac:chgData name="Cai Jun" userId="57e790d697ad4281" providerId="LiveId" clId="{CE07BC24-4C69-480F-B85E-95CD7DBCAEFF}" dt="2020-07-15T00:22:24.561" v="32" actId="113"/>
          <ac:spMkLst>
            <pc:docMk/>
            <pc:sldMk cId="1315970088" sldId="515"/>
            <ac:spMk id="33" creationId="{00000000-0000-0000-0000-000000000000}"/>
          </ac:spMkLst>
        </pc:spChg>
        <pc:graphicFrameChg chg="mod">
          <ac:chgData name="Cai Jun" userId="57e790d697ad4281" providerId="LiveId" clId="{CE07BC24-4C69-480F-B85E-95CD7DBCAEFF}" dt="2020-07-15T00:31:48.990" v="147"/>
          <ac:graphicFrameMkLst>
            <pc:docMk/>
            <pc:sldMk cId="1315970088" sldId="515"/>
            <ac:graphicFrameMk id="4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0:17:17.686" v="10"/>
          <ac:graphicFrameMkLst>
            <pc:docMk/>
            <pc:sldMk cId="1315970088" sldId="515"/>
            <ac:graphicFrameMk id="4104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0:17:59.095" v="25"/>
          <ac:graphicFrameMkLst>
            <pc:docMk/>
            <pc:sldMk cId="1315970088" sldId="515"/>
            <ac:graphicFrameMk id="4108" creationId="{00000000-0000-0000-0000-000000000000}"/>
          </ac:graphicFrameMkLst>
        </pc:graphicFrameChg>
      </pc:sldChg>
      <pc:sldChg chg="modSp del mod">
        <pc:chgData name="Cai Jun" userId="57e790d697ad4281" providerId="LiveId" clId="{CE07BC24-4C69-480F-B85E-95CD7DBCAEFF}" dt="2020-07-15T01:01:59.168" v="624" actId="47"/>
        <pc:sldMkLst>
          <pc:docMk/>
          <pc:sldMk cId="2528060508" sldId="516"/>
        </pc:sldMkLst>
        <pc:spChg chg="mod">
          <ac:chgData name="Cai Jun" userId="57e790d697ad4281" providerId="LiveId" clId="{CE07BC24-4C69-480F-B85E-95CD7DBCAEFF}" dt="2020-07-15T00:36:59.808" v="175" actId="6549"/>
          <ac:spMkLst>
            <pc:docMk/>
            <pc:sldMk cId="2528060508" sldId="516"/>
            <ac:spMk id="13314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png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png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0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1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13.wmf"/><Relationship Id="rId4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13.wmf"/><Relationship Id="rId5" Type="http://schemas.openxmlformats.org/officeDocument/2006/relationships/image" Target="../media/image11.wmf"/><Relationship Id="rId4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13.wmf"/><Relationship Id="rId5" Type="http://schemas.openxmlformats.org/officeDocument/2006/relationships/image" Target="../media/image11.wmf"/><Relationship Id="rId4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fld id="{14B8FFDD-E147-4F5E-A04B-99308D8D116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09949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300035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816774-7670-4883-A603-1705FDF356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36687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7F5154-5485-495D-8725-7B4A327085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17378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FE4CAC-81A7-4709-83B7-D6DA10E4DA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621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6D8D89-36B3-4FC9-830D-3B9991BDEC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87448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0180EA-BF8D-424A-B50D-78E1352BFF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52484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110DF6-F33A-4A9A-A560-1A157A21FB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68447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161B7D-7CE5-4641-944F-D82740303C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3059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425F23-1278-4492-9C5D-11117C2FCA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33863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A92315-30E8-4CCD-8E73-D41F11770F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0245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387572-DFEA-4861-9DA7-C19ADF4530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1602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0C81B4-BBB2-4912-93C7-E5432D03DD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28096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990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90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90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EA413E66-8FF1-425A-91C5-40C7B115CC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4" r:id="rId1"/>
    <p:sldLayoutId id="2147483814" r:id="rId2"/>
    <p:sldLayoutId id="2147483815" r:id="rId3"/>
    <p:sldLayoutId id="2147483816" r:id="rId4"/>
    <p:sldLayoutId id="2147483817" r:id="rId5"/>
    <p:sldLayoutId id="2147483818" r:id="rId6"/>
    <p:sldLayoutId id="2147483819" r:id="rId7"/>
    <p:sldLayoutId id="2147483820" r:id="rId8"/>
    <p:sldLayoutId id="2147483821" r:id="rId9"/>
    <p:sldLayoutId id="2147483822" r:id="rId10"/>
    <p:sldLayoutId id="214748382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3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3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1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1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1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1949447" y="1484312"/>
            <a:ext cx="5922963" cy="2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>
              <a:lnSpc>
                <a:spcPct val="115000"/>
              </a:lnSpc>
              <a:defRPr/>
            </a:pPr>
            <a:r>
              <a:rPr kumimoji="1" lang="en-US" altLang="zh-CN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17-15 </a:t>
            </a:r>
            <a:r>
              <a:rPr kumimoji="1" lang="zh-CN" altLang="en-US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应用举例</a:t>
            </a:r>
            <a:endParaRPr kumimoji="1"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5603" name="TextBox 2"/>
          <p:cNvSpPr txBox="1">
            <a:spLocks noChangeArrowheads="1"/>
          </p:cNvSpPr>
          <p:nvPr/>
        </p:nvSpPr>
        <p:spPr bwMode="auto">
          <a:xfrm>
            <a:off x="1800225" y="4327525"/>
            <a:ext cx="6048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</a:rPr>
              <a:t>Examples of Applica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675793"/>
              </p:ext>
            </p:extLst>
          </p:nvPr>
        </p:nvGraphicFramePr>
        <p:xfrm>
          <a:off x="1337555" y="3518600"/>
          <a:ext cx="6486818" cy="1056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2793960" imgH="457200" progId="Equation.DSMT4">
                  <p:embed/>
                </p:oleObj>
              </mc:Choice>
              <mc:Fallback>
                <p:oleObj name="Equation" r:id="rId3" imgW="2793960" imgH="457200" progId="Equation.DSMT4">
                  <p:embed/>
                  <p:pic>
                    <p:nvPicPr>
                      <p:cNvPr id="3481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555" y="3518600"/>
                        <a:ext cx="6486818" cy="1056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093303"/>
              </p:ext>
            </p:extLst>
          </p:nvPr>
        </p:nvGraphicFramePr>
        <p:xfrm>
          <a:off x="3103584" y="4805808"/>
          <a:ext cx="2482808" cy="594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1054080" imgH="253800" progId="Equation.DSMT4">
                  <p:embed/>
                </p:oleObj>
              </mc:Choice>
              <mc:Fallback>
                <p:oleObj name="Equation" r:id="rId5" imgW="1054080" imgH="253800" progId="Equation.DSMT4">
                  <p:embed/>
                  <p:pic>
                    <p:nvPicPr>
                      <p:cNvPr id="3482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84" y="4805808"/>
                        <a:ext cx="2482808" cy="5947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8"/>
          <p:cNvSpPr txBox="1">
            <a:spLocks noChangeArrowheads="1"/>
          </p:cNvSpPr>
          <p:nvPr/>
        </p:nvSpPr>
        <p:spPr bwMode="auto">
          <a:xfrm>
            <a:off x="476250" y="5486400"/>
            <a:ext cx="8382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只要采取措施保持溶液中性，当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</a:t>
            </a:r>
            <a:r>
              <a:rPr lang="zh-CN" altLang="en-US" sz="2800" b="1" dirty="0">
                <a:solidFill>
                  <a:srgbClr val="0000FF"/>
                </a:solidFill>
              </a:rPr>
              <a:t>几乎全部析出时，才会有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</a:rPr>
              <a:t>在阴极析出。 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A64F75CA-88EC-45FD-BC63-949A59BDC5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481471"/>
              </p:ext>
            </p:extLst>
          </p:nvPr>
        </p:nvGraphicFramePr>
        <p:xfrm>
          <a:off x="1781743" y="2841936"/>
          <a:ext cx="2520174" cy="47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1079280" imgH="203040" progId="Equation.DSMT4">
                  <p:embed/>
                </p:oleObj>
              </mc:Choice>
              <mc:Fallback>
                <p:oleObj name="Equation" r:id="rId7" imgW="1079280" imgH="2030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A64F75CA-88EC-45FD-BC63-949A59BDC5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743" y="2841936"/>
                        <a:ext cx="2520174" cy="474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0042FC28-4788-4DBC-89B7-C5442F6665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96518"/>
              </p:ext>
            </p:extLst>
          </p:nvPr>
        </p:nvGraphicFramePr>
        <p:xfrm>
          <a:off x="5849234" y="2833688"/>
          <a:ext cx="17684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787320" imgH="228600" progId="Equation.DSMT4">
                  <p:embed/>
                </p:oleObj>
              </mc:Choice>
              <mc:Fallback>
                <p:oleObj name="Equation" r:id="rId9" imgW="787320" imgH="2286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0042FC28-4788-4DBC-89B7-C5442F6665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234" y="2833688"/>
                        <a:ext cx="176847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5">
            <a:extLst>
              <a:ext uri="{FF2B5EF4-FFF2-40B4-BE49-F238E27FC236}">
                <a16:creationId xmlns:a16="http://schemas.microsoft.com/office/drawing/2014/main" id="{262647D4-6355-4B49-BB20-85C7C65BC7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778" y="508745"/>
            <a:ext cx="8400209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：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5℃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时以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Zn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为阴极电解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0.1mol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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kg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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的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ZnSO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4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中性水溶液，电流密度为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0mA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cm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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，问此时是析出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Zn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还是析出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。又何种条件下可析出第二种物质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。（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电解时由于阳极产生氧气，故须不断加入碱溶液以保持中性。）</a:t>
            </a:r>
            <a:endParaRPr lang="zh-CN" altLang="en-US" sz="2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 Box 7">
            <a:extLst>
              <a:ext uri="{FF2B5EF4-FFF2-40B4-BE49-F238E27FC236}">
                <a16:creationId xmlns:a16="http://schemas.microsoft.com/office/drawing/2014/main" id="{F91C343F-CC3D-4240-8C59-3095D5388C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778" y="2705941"/>
            <a:ext cx="13539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解：</a:t>
            </a:r>
            <a:endParaRPr kumimoji="1" lang="en-US" altLang="zh-CN" sz="2400" dirty="0"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ransition spd="med">
    <p:strips dir="ld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7"/>
          <p:cNvSpPr txBox="1">
            <a:spLocks noChangeArrowheads="1"/>
          </p:cNvSpPr>
          <p:nvPr/>
        </p:nvSpPr>
        <p:spPr bwMode="auto">
          <a:xfrm>
            <a:off x="1382714" y="2717387"/>
            <a:ext cx="7475536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如在电解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0.1mol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</a:rPr>
              <a:t>·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kg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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</a:rPr>
              <a:t>的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ZnSO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itchFamily="18" charset="0"/>
              </a:rPr>
              <a:t>4</a:t>
            </a:r>
            <a:r>
              <a:rPr lang="zh-CN" altLang="en-US" sz="2800" b="1" dirty="0">
                <a:solidFill>
                  <a:srgbClr val="FF0000"/>
                </a:solidFill>
              </a:rPr>
              <a:t>溶液时，不采取措施保持中性，结果如何呢？ 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585262" y="3665538"/>
            <a:ext cx="6457015" cy="1074737"/>
            <a:chOff x="2465211" y="3630027"/>
            <a:chExt cx="6457015" cy="1074737"/>
          </a:xfrm>
        </p:grpSpPr>
        <p:sp>
          <p:nvSpPr>
            <p:cNvPr id="256013" name="Rectangle 13"/>
            <p:cNvSpPr>
              <a:spLocks noChangeArrowheads="1"/>
            </p:cNvSpPr>
            <p:nvPr/>
          </p:nvSpPr>
          <p:spPr bwMode="auto">
            <a:xfrm>
              <a:off x="2465211" y="3640932"/>
              <a:ext cx="989189" cy="10310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indent="5334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tabLst>
                  <a:tab pos="1066800" algn="l"/>
                </a:tabLst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tabLst>
                  <a:tab pos="1066800" algn="l"/>
                </a:tabLst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tabLst>
                  <a:tab pos="1066800" algn="l"/>
                </a:tabLs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tabLst>
                  <a:tab pos="1066800" algn="l"/>
                </a:tabLst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tabLst>
                  <a:tab pos="1066800" algn="l"/>
                </a:tabLst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tabLst>
                  <a:tab pos="1066800" algn="l"/>
                </a:tabLst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tabLst>
                  <a:tab pos="1066800" algn="l"/>
                </a:tabLst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tabLst>
                  <a:tab pos="1066800" algn="l"/>
                </a:tabLst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tabLst>
                  <a:tab pos="1066800" algn="l"/>
                </a:tabLst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indent="0"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阴极</a:t>
              </a:r>
              <a:endParaRPr kumimoji="1" lang="en-US" altLang="zh-CN" sz="2800" b="1" dirty="0">
                <a:solidFill>
                  <a:srgbClr val="0000FF"/>
                </a:solidFill>
                <a:latin typeface="Times New Roman" pitchFamily="18" charset="0"/>
              </a:endParaRPr>
            </a:p>
            <a:p>
              <a:pPr indent="0" algn="just" eaLnBrk="1" hangingPunct="1">
                <a:spcBef>
                  <a:spcPts val="60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阳极</a:t>
              </a:r>
              <a:endParaRPr kumimoji="1" lang="zh-CN" altLang="en-US" sz="2400" dirty="0">
                <a:latin typeface="Times New Roman" pitchFamily="18" charset="0"/>
              </a:endParaRPr>
            </a:p>
          </p:txBody>
        </p:sp>
        <p:graphicFrame>
          <p:nvGraphicFramePr>
            <p:cNvPr id="25601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0144687"/>
                </p:ext>
              </p:extLst>
            </p:nvPr>
          </p:nvGraphicFramePr>
          <p:xfrm>
            <a:off x="3518376" y="3630027"/>
            <a:ext cx="5403850" cy="1074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2" name="Equation" r:id="rId3" imgW="2298600" imgH="457200" progId="Equation.DSMT4">
                    <p:embed/>
                  </p:oleObj>
                </mc:Choice>
                <mc:Fallback>
                  <p:oleObj name="Equation" r:id="rId3" imgW="2298600" imgH="457200" progId="Equation.DSMT4">
                    <p:embed/>
                    <p:pic>
                      <p:nvPicPr>
                        <p:cNvPr id="25601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8376" y="3630027"/>
                          <a:ext cx="5403850" cy="1074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018" name="Text Box 18"/>
          <p:cNvSpPr txBox="1">
            <a:spLocks noChangeArrowheads="1"/>
          </p:cNvSpPr>
          <p:nvPr/>
        </p:nvSpPr>
        <p:spPr bwMode="auto">
          <a:xfrm>
            <a:off x="770964" y="5552472"/>
            <a:ext cx="808728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阳极反应产生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</a:rPr>
              <a:t>+</a:t>
            </a:r>
            <a:r>
              <a:rPr lang="zh-CN" altLang="en-US" sz="2800" b="1" dirty="0">
                <a:solidFill>
                  <a:srgbClr val="0000FF"/>
                </a:solidFill>
              </a:rPr>
              <a:t>，如果不采取措施，将使溶液酸性越来越强，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{H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</a:rPr>
              <a:t>+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|H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}</a:t>
            </a:r>
            <a:r>
              <a:rPr lang="zh-CN" altLang="en-US" sz="2800" b="1" dirty="0">
                <a:solidFill>
                  <a:srgbClr val="0000FF"/>
                </a:solidFill>
              </a:rPr>
              <a:t>增大，使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</a:rPr>
              <a:t>在阴极析出。 </a:t>
            </a:r>
          </a:p>
        </p:txBody>
      </p:sp>
      <p:graphicFrame>
        <p:nvGraphicFramePr>
          <p:cNvPr id="2560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602585"/>
              </p:ext>
            </p:extLst>
          </p:nvPr>
        </p:nvGraphicFramePr>
        <p:xfrm>
          <a:off x="984515" y="4788809"/>
          <a:ext cx="7633288" cy="65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3251160" imgH="279360" progId="Equation.DSMT4">
                  <p:embed/>
                </p:oleObj>
              </mc:Choice>
              <mc:Fallback>
                <p:oleObj name="Equation" r:id="rId5" imgW="3251160" imgH="279360" progId="Equation.DSMT4">
                  <p:embed/>
                  <p:pic>
                    <p:nvPicPr>
                      <p:cNvPr id="25601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515" y="4788809"/>
                        <a:ext cx="7633288" cy="65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15">
            <a:extLst>
              <a:ext uri="{FF2B5EF4-FFF2-40B4-BE49-F238E27FC236}">
                <a16:creationId xmlns:a16="http://schemas.microsoft.com/office/drawing/2014/main" id="{3A3EE0FC-29F6-4621-B132-2FF3212A98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778" y="508745"/>
            <a:ext cx="8400209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：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5℃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时以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Zn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为阴极电解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0.1mol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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kg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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的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ZnSO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4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中性水溶液，电流密度为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0mA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cm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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，问此时是析出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Zn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还是析出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。又何种条件下可析出第二种物质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。（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电解时由于阳极产生氧气，故须不断加入碱溶液以保持中性。）</a:t>
            </a:r>
            <a:endParaRPr lang="zh-CN" altLang="en-US" sz="2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 Box 7">
            <a:extLst>
              <a:ext uri="{FF2B5EF4-FFF2-40B4-BE49-F238E27FC236}">
                <a16:creationId xmlns:a16="http://schemas.microsoft.com/office/drawing/2014/main" id="{AC1D8B52-EFB7-4D8D-93F5-8DA9C07312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778" y="2705941"/>
            <a:ext cx="13539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解：</a:t>
            </a:r>
            <a:endParaRPr kumimoji="1" lang="en-US" altLang="zh-CN" sz="2400" dirty="0"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85" name="Text Box 13"/>
          <p:cNvSpPr txBox="1">
            <a:spLocks noChangeArrowheads="1"/>
          </p:cNvSpPr>
          <p:nvPr/>
        </p:nvSpPr>
        <p:spPr bwMode="auto">
          <a:xfrm>
            <a:off x="1303244" y="2733768"/>
            <a:ext cx="746423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设开始</a:t>
            </a:r>
            <a:r>
              <a:rPr lang="zh-CN" altLang="en-US" sz="2800" b="1" dirty="0">
                <a:solidFill>
                  <a:srgbClr val="0000FF"/>
                </a:solidFill>
              </a:rPr>
              <a:t>析出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</a:rPr>
              <a:t>时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Zn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</a:rPr>
              <a:t>2+</a:t>
            </a:r>
            <a:r>
              <a:rPr lang="zh-CN" altLang="en-US" sz="2800" b="1" dirty="0">
                <a:solidFill>
                  <a:srgbClr val="0000FF"/>
                </a:solidFill>
              </a:rPr>
              <a:t>的浓度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为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</a:rPr>
              <a:t>b </a:t>
            </a:r>
            <a:r>
              <a:rPr lang="en-US" altLang="zh-CN" sz="2800" dirty="0" err="1">
                <a:solidFill>
                  <a:srgbClr val="000000"/>
                </a:solidFill>
                <a:latin typeface="Times New Roman" pitchFamily="18" charset="0"/>
              </a:rPr>
              <a:t>mol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</a:rPr>
              <a:t>·</a:t>
            </a:r>
            <a:r>
              <a:rPr lang="en-US" altLang="zh-CN" sz="2800" dirty="0" err="1">
                <a:solidFill>
                  <a:srgbClr val="000000"/>
                </a:solidFill>
                <a:latin typeface="Times New Roman" pitchFamily="18" charset="0"/>
              </a:rPr>
              <a:t>kg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/>
                <a:cs typeface="Times New Roman"/>
              </a:rPr>
              <a:t>–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，此时阳极已产生的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</a:rPr>
              <a:t>+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的浓度为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2(0.1</a:t>
            </a:r>
            <a:r>
              <a:rPr lang="en-US" altLang="zh-CN" sz="2800" dirty="0">
                <a:solidFill>
                  <a:srgbClr val="000000"/>
                </a:solidFill>
                <a:latin typeface="Times New Roman"/>
                <a:cs typeface="Times New Roman"/>
              </a:rPr>
              <a:t>–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en-US" altLang="zh-CN" sz="2800" dirty="0" err="1">
                <a:solidFill>
                  <a:srgbClr val="000000"/>
                </a:solidFill>
                <a:latin typeface="Times New Roman" pitchFamily="18" charset="0"/>
              </a:rPr>
              <a:t>mol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</a:rPr>
              <a:t>·</a:t>
            </a:r>
            <a:r>
              <a:rPr lang="en-US" altLang="zh-CN" sz="2800" dirty="0" err="1">
                <a:solidFill>
                  <a:srgbClr val="000000"/>
                </a:solidFill>
                <a:latin typeface="Times New Roman" pitchFamily="18" charset="0"/>
              </a:rPr>
              <a:t>kg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/>
                <a:cs typeface="Times New Roman"/>
              </a:rPr>
              <a:t>–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259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95023"/>
              </p:ext>
            </p:extLst>
          </p:nvPr>
        </p:nvGraphicFramePr>
        <p:xfrm>
          <a:off x="1582949" y="3829764"/>
          <a:ext cx="6408408" cy="2515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2819160" imgH="1117440" progId="Equation.DSMT4">
                  <p:embed/>
                </p:oleObj>
              </mc:Choice>
              <mc:Fallback>
                <p:oleObj name="Equation" r:id="rId3" imgW="2819160" imgH="1117440" progId="Equation.DSMT4">
                  <p:embed/>
                  <p:pic>
                    <p:nvPicPr>
                      <p:cNvPr id="2590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949" y="3829764"/>
                        <a:ext cx="6408408" cy="2515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15">
            <a:extLst>
              <a:ext uri="{FF2B5EF4-FFF2-40B4-BE49-F238E27FC236}">
                <a16:creationId xmlns:a16="http://schemas.microsoft.com/office/drawing/2014/main" id="{2D948D86-3BA3-44A8-B8A3-C93E20518B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778" y="508745"/>
            <a:ext cx="8400209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：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5℃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时以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Zn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为阴极电解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0.1mol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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kg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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的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ZnSO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4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中性水溶液，电流密度为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0mA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cm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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，问此时是析出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Zn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还是析出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。又何种条件下可析出第二种物质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。（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电解时由于阳极产生氧气，故须不断加入碱溶液以保持中性。）</a:t>
            </a:r>
            <a:endParaRPr lang="zh-CN" altLang="en-US" sz="2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 Box 7">
            <a:extLst>
              <a:ext uri="{FF2B5EF4-FFF2-40B4-BE49-F238E27FC236}">
                <a16:creationId xmlns:a16="http://schemas.microsoft.com/office/drawing/2014/main" id="{7B47ED61-75FB-4FF5-86E3-69FD560C3C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778" y="2705941"/>
            <a:ext cx="13539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解：</a:t>
            </a:r>
            <a:endParaRPr kumimoji="1" lang="en-US" altLang="zh-CN" sz="2400" dirty="0">
              <a:latin typeface="Times New Roman" pitchFamily="18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7330315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9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950660"/>
              </p:ext>
            </p:extLst>
          </p:nvPr>
        </p:nvGraphicFramePr>
        <p:xfrm>
          <a:off x="1258327" y="2705941"/>
          <a:ext cx="7302500" cy="265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3213000" imgH="1180800" progId="Equation.DSMT4">
                  <p:embed/>
                </p:oleObj>
              </mc:Choice>
              <mc:Fallback>
                <p:oleObj name="Equation" r:id="rId3" imgW="3213000" imgH="1180800" progId="Equation.DSMT4">
                  <p:embed/>
                  <p:pic>
                    <p:nvPicPr>
                      <p:cNvPr id="2590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327" y="2705941"/>
                        <a:ext cx="7302500" cy="265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15">
            <a:extLst>
              <a:ext uri="{FF2B5EF4-FFF2-40B4-BE49-F238E27FC236}">
                <a16:creationId xmlns:a16="http://schemas.microsoft.com/office/drawing/2014/main" id="{2D948D86-3BA3-44A8-B8A3-C93E20518B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778" y="508745"/>
            <a:ext cx="8400209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：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5℃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时以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Zn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为阴极电解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0.1mol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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kg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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的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ZnSO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4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中性水溶液，电流密度为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0mA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cm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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，问此时是析出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Zn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还是析出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。又何种条件下可析出第二种物质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。（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电解时由于阳极产生氧气，故须不断加入碱溶液以保持中性。）</a:t>
            </a:r>
            <a:endParaRPr lang="zh-CN" altLang="en-US" sz="2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 Box 7">
            <a:extLst>
              <a:ext uri="{FF2B5EF4-FFF2-40B4-BE49-F238E27FC236}">
                <a16:creationId xmlns:a16="http://schemas.microsoft.com/office/drawing/2014/main" id="{7B47ED61-75FB-4FF5-86E3-69FD560C3C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778" y="2705941"/>
            <a:ext cx="13539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解：</a:t>
            </a:r>
            <a:endParaRPr kumimoji="1" lang="en-US" altLang="zh-CN" sz="2400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6" name="Text Box 16">
            <a:extLst>
              <a:ext uri="{FF2B5EF4-FFF2-40B4-BE49-F238E27FC236}">
                <a16:creationId xmlns:a16="http://schemas.microsoft.com/office/drawing/2014/main" id="{C26C75CD-CA8E-4ED0-98E7-A97A683649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668" y="5426357"/>
            <a:ext cx="78792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解得：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=0.228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mol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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kg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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</a:rPr>
              <a:t>舍去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=0.044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mol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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kg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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</a:t>
            </a:r>
            <a:endParaRPr lang="zh-CN" altLang="en-US" sz="28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A9902358-0306-40EE-AE9A-A93B44E201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669" y="5949577"/>
            <a:ext cx="78792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继续电解，将使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Zn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和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同时析出。</a:t>
            </a:r>
            <a:endParaRPr lang="en-US" altLang="zh-CN" sz="2800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476250" y="647700"/>
            <a:ext cx="1504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2.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电解</a:t>
            </a:r>
            <a:endParaRPr kumimoji="1" lang="zh-CN" altLang="en-US" sz="28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8915" name="Text Box 8"/>
          <p:cNvSpPr txBox="1">
            <a:spLocks noChangeArrowheads="1"/>
          </p:cNvSpPr>
          <p:nvPr/>
        </p:nvSpPr>
        <p:spPr bwMode="auto">
          <a:xfrm>
            <a:off x="533400" y="1276350"/>
            <a:ext cx="7219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宋体" pitchFamily="2" charset="-122"/>
              </a:rPr>
              <a:t>电解食盐水溶液制备氯气和烧碱的氯碱工艺</a:t>
            </a:r>
          </a:p>
        </p:txBody>
      </p:sp>
      <p:sp>
        <p:nvSpPr>
          <p:cNvPr id="38916" name="Text Box 9"/>
          <p:cNvSpPr txBox="1">
            <a:spLocks noChangeArrowheads="1"/>
          </p:cNvSpPr>
          <p:nvPr/>
        </p:nvSpPr>
        <p:spPr bwMode="auto">
          <a:xfrm>
            <a:off x="571500" y="2332038"/>
            <a:ext cx="1255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阴极：</a:t>
            </a:r>
          </a:p>
        </p:txBody>
      </p:sp>
      <p:graphicFrame>
        <p:nvGraphicFramePr>
          <p:cNvPr id="389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235265"/>
              </p:ext>
            </p:extLst>
          </p:nvPr>
        </p:nvGraphicFramePr>
        <p:xfrm>
          <a:off x="1917379" y="2355345"/>
          <a:ext cx="3236618" cy="529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1396800" imgH="228600" progId="Equation.DSMT4">
                  <p:embed/>
                </p:oleObj>
              </mc:Choice>
              <mc:Fallback>
                <p:oleObj name="Equation" r:id="rId3" imgW="1396800" imgH="228600" progId="Equation.DSMT4">
                  <p:embed/>
                  <p:pic>
                    <p:nvPicPr>
                      <p:cNvPr id="3891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379" y="2355345"/>
                        <a:ext cx="3236618" cy="529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578005"/>
              </p:ext>
            </p:extLst>
          </p:nvPr>
        </p:nvGraphicFramePr>
        <p:xfrm>
          <a:off x="3309683" y="3636806"/>
          <a:ext cx="4936700" cy="61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2082600" imgH="266400" progId="Equation.DSMT4">
                  <p:embed/>
                </p:oleObj>
              </mc:Choice>
              <mc:Fallback>
                <p:oleObj name="Equation" r:id="rId5" imgW="2082600" imgH="266400" progId="Equation.DSMT4">
                  <p:embed/>
                  <p:pic>
                    <p:nvPicPr>
                      <p:cNvPr id="3891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683" y="3636806"/>
                        <a:ext cx="4936700" cy="61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916745"/>
              </p:ext>
            </p:extLst>
          </p:nvPr>
        </p:nvGraphicFramePr>
        <p:xfrm>
          <a:off x="3337684" y="4620622"/>
          <a:ext cx="3719300" cy="569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1574640" imgH="241200" progId="Equation.DSMT4">
                  <p:embed/>
                </p:oleObj>
              </mc:Choice>
              <mc:Fallback>
                <p:oleObj name="Equation" r:id="rId7" imgW="1574640" imgH="241200" progId="Equation.DSMT4">
                  <p:embed/>
                  <p:pic>
                    <p:nvPicPr>
                      <p:cNvPr id="38919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7684" y="4620622"/>
                        <a:ext cx="3719300" cy="569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TextBox 7"/>
          <p:cNvSpPr txBox="1">
            <a:spLocks noChangeArrowheads="1"/>
          </p:cNvSpPr>
          <p:nvPr/>
        </p:nvSpPr>
        <p:spPr bwMode="auto">
          <a:xfrm>
            <a:off x="1643063" y="657225"/>
            <a:ext cx="23860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electrolysis)</a:t>
            </a:r>
            <a:endParaRPr lang="zh-CN" altLang="en-US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921" name="TextBox 1"/>
          <p:cNvSpPr txBox="1">
            <a:spLocks noChangeArrowheads="1"/>
          </p:cNvSpPr>
          <p:nvPr/>
        </p:nvSpPr>
        <p:spPr bwMode="auto">
          <a:xfrm>
            <a:off x="5552328" y="2213768"/>
            <a:ext cx="18446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氢在汞上有较大超电势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476250" y="504825"/>
            <a:ext cx="821055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3.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电化学的腐蚀与电化学防护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electrochemical corrosion and protection)</a:t>
            </a:r>
            <a:endParaRPr kumimoji="1" lang="zh-CN" altLang="en-US" sz="28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9939" name="TextBox 1"/>
          <p:cNvSpPr txBox="1">
            <a:spLocks noChangeArrowheads="1"/>
          </p:cNvSpPr>
          <p:nvPr/>
        </p:nvSpPr>
        <p:spPr bwMode="auto">
          <a:xfrm>
            <a:off x="757238" y="1595438"/>
            <a:ext cx="7929562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/>
              <a:t>金属的腐蚀：金属表面与周围介质发生化学或电化学作用而被破坏，化学腐蚀为金属直接与介质作用，没有电流产生，而电化学腐蚀则是金属与其他物质形成了原电池，金属作为阳极被腐蚀。</a:t>
            </a:r>
          </a:p>
        </p:txBody>
      </p:sp>
      <p:sp>
        <p:nvSpPr>
          <p:cNvPr id="39940" name="TextBox 6"/>
          <p:cNvSpPr txBox="1">
            <a:spLocks noChangeArrowheads="1"/>
          </p:cNvSpPr>
          <p:nvPr/>
        </p:nvSpPr>
        <p:spPr bwMode="auto">
          <a:xfrm>
            <a:off x="757238" y="4090988"/>
            <a:ext cx="79295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/>
              <a:t>金属年产量的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%-30%</a:t>
            </a:r>
            <a:r>
              <a:rPr lang="zh-CN" altLang="en-US" sz="2800" b="1" dirty="0"/>
              <a:t>是被腐蚀消耗掉的！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5"/>
          <p:cNvGraphicFramePr>
            <a:graphicFrameLocks noChangeAspect="1"/>
          </p:cNvGraphicFramePr>
          <p:nvPr/>
        </p:nvGraphicFramePr>
        <p:xfrm>
          <a:off x="574675" y="1223963"/>
          <a:ext cx="7974013" cy="492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位图图像" r:id="rId3" imgW="6087325" imgH="3761905" progId="Paint.Picture">
                  <p:embed/>
                </p:oleObj>
              </mc:Choice>
              <mc:Fallback>
                <p:oleObj name="位图图像" r:id="rId3" imgW="6087325" imgH="3761905" progId="Paint.Picture">
                  <p:embed/>
                  <p:pic>
                    <p:nvPicPr>
                      <p:cNvPr id="4096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1223963"/>
                        <a:ext cx="7974013" cy="492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716515"/>
              </p:ext>
            </p:extLst>
          </p:nvPr>
        </p:nvGraphicFramePr>
        <p:xfrm>
          <a:off x="682625" y="5895975"/>
          <a:ext cx="27590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1422360" imgH="241200" progId="Equation.DSMT4">
                  <p:embed/>
                </p:oleObj>
              </mc:Choice>
              <mc:Fallback>
                <p:oleObj name="Equation" r:id="rId5" imgW="1422360" imgH="241200" progId="Equation.DSMT4">
                  <p:embed/>
                  <p:pic>
                    <p:nvPicPr>
                      <p:cNvPr id="409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5895975"/>
                        <a:ext cx="27590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TextBox 1"/>
          <p:cNvSpPr txBox="1">
            <a:spLocks noChangeArrowheads="1"/>
          </p:cNvSpPr>
          <p:nvPr/>
        </p:nvSpPr>
        <p:spPr bwMode="auto">
          <a:xfrm>
            <a:off x="5772150" y="1676400"/>
            <a:ext cx="68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/>
              <a:t>水</a:t>
            </a:r>
          </a:p>
        </p:txBody>
      </p:sp>
      <p:sp>
        <p:nvSpPr>
          <p:cNvPr id="40966" name="Text Box 2"/>
          <p:cNvSpPr txBox="1">
            <a:spLocks noChangeArrowheads="1"/>
          </p:cNvSpPr>
          <p:nvPr/>
        </p:nvSpPr>
        <p:spPr bwMode="auto">
          <a:xfrm>
            <a:off x="476250" y="504825"/>
            <a:ext cx="821055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3.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电化学的腐蚀与电化学防护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electrochemical corrosion and protection)</a:t>
            </a:r>
            <a:endParaRPr kumimoji="1" lang="zh-CN" altLang="en-US" sz="2800" b="1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653177"/>
              </p:ext>
            </p:extLst>
          </p:nvPr>
        </p:nvGraphicFramePr>
        <p:xfrm>
          <a:off x="5522913" y="5937250"/>
          <a:ext cx="29559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7" imgW="1523880" imgH="215640" progId="Equation.DSMT4">
                  <p:embed/>
                </p:oleObj>
              </mc:Choice>
              <mc:Fallback>
                <p:oleObj name="Equation" r:id="rId7" imgW="1523880" imgH="21564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913" y="5937250"/>
                        <a:ext cx="295592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7" name="Object 8"/>
          <p:cNvGraphicFramePr>
            <a:graphicFrameLocks noChangeAspect="1"/>
          </p:cNvGraphicFramePr>
          <p:nvPr/>
        </p:nvGraphicFramePr>
        <p:xfrm>
          <a:off x="514350" y="1900238"/>
          <a:ext cx="8088313" cy="323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位图图像" r:id="rId3" imgW="6687483" imgH="2676899" progId="Paint.Picture">
                  <p:embed/>
                </p:oleObj>
              </mc:Choice>
              <mc:Fallback>
                <p:oleObj name="位图图像" r:id="rId3" imgW="6687483" imgH="2676899" progId="Paint.Picture">
                  <p:embed/>
                  <p:pic>
                    <p:nvPicPr>
                      <p:cNvPr id="4198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1900238"/>
                        <a:ext cx="8088313" cy="323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Text Box 2"/>
          <p:cNvSpPr txBox="1">
            <a:spLocks noChangeArrowheads="1"/>
          </p:cNvSpPr>
          <p:nvPr/>
        </p:nvSpPr>
        <p:spPr bwMode="auto">
          <a:xfrm>
            <a:off x="476250" y="504825"/>
            <a:ext cx="821055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3.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电化学的腐蚀与电化学防护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electrochemical corrosion and protection)</a:t>
            </a:r>
            <a:endParaRPr kumimoji="1" lang="zh-CN" altLang="en-US" sz="2800" b="1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532741"/>
              </p:ext>
            </p:extLst>
          </p:nvPr>
        </p:nvGraphicFramePr>
        <p:xfrm>
          <a:off x="1041400" y="5283200"/>
          <a:ext cx="29559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1523880" imgH="215640" progId="Equation.DSMT4">
                  <p:embed/>
                </p:oleObj>
              </mc:Choice>
              <mc:Fallback>
                <p:oleObj name="Equation" r:id="rId5" imgW="1523880" imgH="21564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5283200"/>
                        <a:ext cx="295592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5"/>
          <p:cNvSpPr txBox="1">
            <a:spLocks noChangeArrowheads="1"/>
          </p:cNvSpPr>
          <p:nvPr/>
        </p:nvSpPr>
        <p:spPr bwMode="auto">
          <a:xfrm>
            <a:off x="933450" y="1419225"/>
            <a:ext cx="8010525" cy="5048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非金属保护层：喷漆，塑胶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金属保护层：电镀（镀锌，镀铜）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电化学防护主要有以下三种：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保护器防护：牺牲阳极保护法</a:t>
            </a:r>
            <a:endParaRPr kumimoji="1" lang="en-US" altLang="zh-CN" sz="2800" b="1" dirty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阴极电保护：被保护金属接外</a:t>
            </a:r>
            <a:endParaRPr kumimoji="1" lang="en-US" altLang="zh-CN" sz="2800" b="1" dirty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                      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部电源负极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阳极电保护：被保护金属接外部电源正极，使其</a:t>
            </a:r>
            <a:endParaRPr kumimoji="1" lang="en-US" altLang="zh-CN" sz="2800" b="1" dirty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                       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钝化</a:t>
            </a:r>
          </a:p>
        </p:txBody>
      </p:sp>
      <p:graphicFrame>
        <p:nvGraphicFramePr>
          <p:cNvPr id="43011" name="Object 7"/>
          <p:cNvGraphicFramePr>
            <a:graphicFrameLocks noChangeAspect="1"/>
          </p:cNvGraphicFramePr>
          <p:nvPr/>
        </p:nvGraphicFramePr>
        <p:xfrm>
          <a:off x="5815013" y="3027363"/>
          <a:ext cx="3060700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BMP 图像" r:id="rId3" imgW="0" imgH="0" progId="Paint.Picture">
                  <p:embed/>
                </p:oleObj>
              </mc:Choice>
              <mc:Fallback>
                <p:oleObj name="BMP 图像" r:id="rId3" imgW="0" imgH="0" progId="Paint.Picture">
                  <p:embed/>
                  <p:pic>
                    <p:nvPicPr>
                      <p:cNvPr id="430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013" y="3027363"/>
                        <a:ext cx="3060700" cy="217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Text Box 2"/>
          <p:cNvSpPr txBox="1">
            <a:spLocks noChangeArrowheads="1"/>
          </p:cNvSpPr>
          <p:nvPr/>
        </p:nvSpPr>
        <p:spPr bwMode="auto">
          <a:xfrm>
            <a:off x="476250" y="504825"/>
            <a:ext cx="821055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3.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电化学的腐蚀与电化学防护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electrochemical corrosion and protection)</a:t>
            </a:r>
            <a:endParaRPr kumimoji="1" lang="zh-CN" altLang="en-US" sz="2800" b="1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937818"/>
              </p:ext>
            </p:extLst>
          </p:nvPr>
        </p:nvGraphicFramePr>
        <p:xfrm>
          <a:off x="5825067" y="4785785"/>
          <a:ext cx="303053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1562040" imgH="215640" progId="Equation.DSMT4">
                  <p:embed/>
                </p:oleObj>
              </mc:Choice>
              <mc:Fallback>
                <p:oleObj name="Equation" r:id="rId5" imgW="1562040" imgH="21564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5067" y="4785785"/>
                        <a:ext cx="303053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14"/>
          <p:cNvGraphicFramePr>
            <a:graphicFrameLocks noChangeAspect="1"/>
          </p:cNvGraphicFramePr>
          <p:nvPr/>
        </p:nvGraphicFramePr>
        <p:xfrm>
          <a:off x="1677988" y="2879725"/>
          <a:ext cx="5788025" cy="334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r:id="rId3" imgW="1694688" imgH="978408" progId="CorelDRAW.Graphic.6">
                  <p:embed/>
                </p:oleObj>
              </mc:Choice>
              <mc:Fallback>
                <p:oleObj r:id="rId3" imgW="1694688" imgH="978408" progId="CorelDRAW.Graphic.6">
                  <p:embed/>
                  <p:pic>
                    <p:nvPicPr>
                      <p:cNvPr id="440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2879725"/>
                        <a:ext cx="5788025" cy="3343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5" name="Text Box 5"/>
          <p:cNvSpPr txBox="1">
            <a:spLocks noChangeArrowheads="1"/>
          </p:cNvSpPr>
          <p:nvPr/>
        </p:nvSpPr>
        <p:spPr bwMode="auto">
          <a:xfrm>
            <a:off x="933450" y="1366838"/>
            <a:ext cx="763905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金属钝化：通过加缓蚀剂或将金属接外部电源</a:t>
            </a:r>
            <a:endParaRPr kumimoji="1" lang="en-US" altLang="zh-CN" sz="2800" b="1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                  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正极，使金属表面产生钝化膜，</a:t>
            </a:r>
            <a:endParaRPr kumimoji="1" lang="en-US" altLang="zh-CN" sz="2800" b="1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                  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大幅降低腐蚀速度。</a:t>
            </a:r>
          </a:p>
        </p:txBody>
      </p:sp>
      <p:sp>
        <p:nvSpPr>
          <p:cNvPr id="44036" name="Text Box 2"/>
          <p:cNvSpPr txBox="1">
            <a:spLocks noChangeArrowheads="1"/>
          </p:cNvSpPr>
          <p:nvPr/>
        </p:nvSpPr>
        <p:spPr bwMode="auto">
          <a:xfrm>
            <a:off x="476250" y="504825"/>
            <a:ext cx="821055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3.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电化学的腐蚀与电化学防护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electrochemical corrosion and protection)</a:t>
            </a:r>
            <a:endParaRPr kumimoji="1" lang="zh-CN" altLang="en-US" sz="2800" b="1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533400" y="723900"/>
            <a:ext cx="775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1.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化学电源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chemical battery)</a:t>
            </a:r>
            <a:endParaRPr kumimoji="1" lang="zh-CN" altLang="en-US" sz="28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342900" y="3048000"/>
            <a:ext cx="2190750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负极	  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正极	  </a:t>
            </a:r>
            <a:endParaRPr kumimoji="1" lang="zh-CN" altLang="en-US" sz="2800" b="1" dirty="0">
              <a:solidFill>
                <a:srgbClr val="0000FF"/>
              </a:solidFill>
              <a:latin typeface="宋体" pitchFamily="2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总反应</a:t>
            </a:r>
            <a:r>
              <a:rPr kumimoji="1" lang="zh-CN" altLang="en-US" sz="2400" dirty="0">
                <a:latin typeface="Times New Roman" pitchFamily="18" charset="0"/>
              </a:rPr>
              <a:t>	 </a:t>
            </a:r>
            <a:endParaRPr kumimoji="1" lang="zh-CN" altLang="en-US" sz="2400" dirty="0"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52729"/>
              </p:ext>
            </p:extLst>
          </p:nvPr>
        </p:nvGraphicFramePr>
        <p:xfrm>
          <a:off x="687388" y="1736725"/>
          <a:ext cx="76676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3225600" imgH="228600" progId="Equation.DSMT4">
                  <p:embed/>
                </p:oleObj>
              </mc:Choice>
              <mc:Fallback>
                <p:oleObj name="Equation" r:id="rId3" imgW="3225600" imgH="228600" progId="Equation.DSMT4">
                  <p:embed/>
                  <p:pic>
                    <p:nvPicPr>
                      <p:cNvPr id="26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1736725"/>
                        <a:ext cx="766762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572742"/>
              </p:ext>
            </p:extLst>
          </p:nvPr>
        </p:nvGraphicFramePr>
        <p:xfrm>
          <a:off x="1428224" y="2981017"/>
          <a:ext cx="4565114" cy="69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892160" imgH="291960" progId="Equation.DSMT4">
                  <p:embed/>
                </p:oleObj>
              </mc:Choice>
              <mc:Fallback>
                <p:oleObj name="Equation" r:id="rId5" imgW="1892160" imgH="291960" progId="Equation.DSMT4">
                  <p:embed/>
                  <p:pic>
                    <p:nvPicPr>
                      <p:cNvPr id="266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224" y="2981017"/>
                        <a:ext cx="4565114" cy="699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926660"/>
              </p:ext>
            </p:extLst>
          </p:nvPr>
        </p:nvGraphicFramePr>
        <p:xfrm>
          <a:off x="1438275" y="3623353"/>
          <a:ext cx="7248526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3022560" imgH="291960" progId="Equation.DSMT4">
                  <p:embed/>
                </p:oleObj>
              </mc:Choice>
              <mc:Fallback>
                <p:oleObj name="Equation" r:id="rId7" imgW="3022560" imgH="291960" progId="Equation.DSMT4">
                  <p:embed/>
                  <p:pic>
                    <p:nvPicPr>
                      <p:cNvPr id="266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3623353"/>
                        <a:ext cx="7248526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018601"/>
              </p:ext>
            </p:extLst>
          </p:nvPr>
        </p:nvGraphicFramePr>
        <p:xfrm>
          <a:off x="1730757" y="4286325"/>
          <a:ext cx="6657213" cy="702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2844720" imgH="291960" progId="Equation.DSMT4">
                  <p:embed/>
                </p:oleObj>
              </mc:Choice>
              <mc:Fallback>
                <p:oleObj name="Equation" r:id="rId9" imgW="2844720" imgH="291960" progId="Equation.DSMT4">
                  <p:embed/>
                  <p:pic>
                    <p:nvPicPr>
                      <p:cNvPr id="2663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757" y="4286325"/>
                        <a:ext cx="6657213" cy="702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476250" y="647700"/>
            <a:ext cx="1504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2.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电解</a:t>
            </a:r>
            <a:endParaRPr kumimoji="1" lang="zh-CN" altLang="en-US" sz="28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35523" name="Text Box 3"/>
          <p:cNvSpPr txBox="1">
            <a:spLocks noChangeArrowheads="1"/>
          </p:cNvSpPr>
          <p:nvPr/>
        </p:nvSpPr>
        <p:spPr bwMode="auto">
          <a:xfrm>
            <a:off x="918977" y="5094619"/>
            <a:ext cx="7457383" cy="1126462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spcBef>
                <a:spcPct val="40000"/>
              </a:spcBef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阴极</a:t>
            </a: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(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还原</a:t>
            </a: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)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：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电极电势</a:t>
            </a: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(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还原方向</a:t>
            </a: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)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高者先析出</a:t>
            </a:r>
            <a:endParaRPr kumimoji="1" lang="en-US" altLang="zh-CN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algn="just">
              <a:spcBef>
                <a:spcPct val="40000"/>
              </a:spcBef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阳极</a:t>
            </a: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(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氧化</a:t>
            </a: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)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：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电极电势</a:t>
            </a: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(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还原方向</a:t>
            </a: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)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低者先析出</a:t>
            </a:r>
            <a:endParaRPr kumimoji="1" lang="en-US" altLang="zh-CN" sz="2400" dirty="0">
              <a:latin typeface="Times New Roman" pitchFamily="18" charset="0"/>
              <a:ea typeface="黑体" pitchFamily="2" charset="-122"/>
            </a:endParaRPr>
          </a:p>
        </p:txBody>
      </p:sp>
      <p:pic>
        <p:nvPicPr>
          <p:cNvPr id="27652" name="Picture 4" descr="17-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5475" y="561975"/>
            <a:ext cx="2997200" cy="377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7" descr="17-2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188" y="1042988"/>
            <a:ext cx="3757612" cy="30099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765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964317"/>
              </p:ext>
            </p:extLst>
          </p:nvPr>
        </p:nvGraphicFramePr>
        <p:xfrm>
          <a:off x="503237" y="4458659"/>
          <a:ext cx="81835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4254480" imgH="266400" progId="Equation.DSMT4">
                  <p:embed/>
                </p:oleObj>
              </mc:Choice>
              <mc:Fallback>
                <p:oleObj name="Equation" r:id="rId5" imgW="4254480" imgH="266400" progId="Equation.DSMT4">
                  <p:embed/>
                  <p:pic>
                    <p:nvPicPr>
                      <p:cNvPr id="2765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" y="4458659"/>
                        <a:ext cx="81835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TextBox 1"/>
          <p:cNvSpPr txBox="1">
            <a:spLocks noChangeArrowheads="1"/>
          </p:cNvSpPr>
          <p:nvPr/>
        </p:nvSpPr>
        <p:spPr bwMode="auto">
          <a:xfrm>
            <a:off x="357188" y="1166813"/>
            <a:ext cx="19542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electrolysis)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389864"/>
              </p:ext>
            </p:extLst>
          </p:nvPr>
        </p:nvGraphicFramePr>
        <p:xfrm>
          <a:off x="1249927" y="3384027"/>
          <a:ext cx="2675215" cy="503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079280" imgH="203040" progId="Equation.DSMT4">
                  <p:embed/>
                </p:oleObj>
              </mc:Choice>
              <mc:Fallback>
                <p:oleObj name="Equation" r:id="rId3" imgW="1079280" imgH="20304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927" y="3384027"/>
                        <a:ext cx="2675215" cy="5036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069051"/>
              </p:ext>
            </p:extLst>
          </p:nvPr>
        </p:nvGraphicFramePr>
        <p:xfrm>
          <a:off x="1246602" y="4054230"/>
          <a:ext cx="2580446" cy="5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041120" imgH="241200" progId="Equation.DSMT4">
                  <p:embed/>
                </p:oleObj>
              </mc:Choice>
              <mc:Fallback>
                <p:oleObj name="Equation" r:id="rId5" imgW="1041120" imgH="2412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602" y="4054230"/>
                        <a:ext cx="2580446" cy="59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210425"/>
              </p:ext>
            </p:extLst>
          </p:nvPr>
        </p:nvGraphicFramePr>
        <p:xfrm>
          <a:off x="4540344" y="3429000"/>
          <a:ext cx="379253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1688760" imgH="228600" progId="Equation.DSMT4">
                  <p:embed/>
                </p:oleObj>
              </mc:Choice>
              <mc:Fallback>
                <p:oleObj name="Equation" r:id="rId7" imgW="1688760" imgH="2286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344" y="3429000"/>
                        <a:ext cx="3792537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733442"/>
              </p:ext>
            </p:extLst>
          </p:nvPr>
        </p:nvGraphicFramePr>
        <p:xfrm>
          <a:off x="4540344" y="4086196"/>
          <a:ext cx="325278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1447560" imgH="253800" progId="Equation.DSMT4">
                  <p:embed/>
                </p:oleObj>
              </mc:Choice>
              <mc:Fallback>
                <p:oleObj name="Equation" r:id="rId9" imgW="1447560" imgH="2538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344" y="4086196"/>
                        <a:ext cx="325278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053447" y="4949303"/>
            <a:ext cx="7457383" cy="95410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spcBef>
                <a:spcPts val="0"/>
              </a:spcBef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阴极</a:t>
            </a: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(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还原</a:t>
            </a: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)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：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电极电势</a:t>
            </a: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(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还原方向</a:t>
            </a: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)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高者先析出</a:t>
            </a:r>
            <a:endParaRPr kumimoji="1" lang="en-US" altLang="zh-CN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algn="just">
              <a:spcBef>
                <a:spcPts val="0"/>
              </a:spcBef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阳极</a:t>
            </a: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(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氧化</a:t>
            </a: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)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：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电极电势</a:t>
            </a: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(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还原方向</a:t>
            </a: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)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低者先析出</a:t>
            </a:r>
            <a:endParaRPr kumimoji="1" lang="en-US" altLang="zh-CN" sz="2400" dirty="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4" name="TextBox 15">
            <a:extLst>
              <a:ext uri="{FF2B5EF4-FFF2-40B4-BE49-F238E27FC236}">
                <a16:creationId xmlns:a16="http://schemas.microsoft.com/office/drawing/2014/main" id="{E97EFC77-4EA6-431B-8657-CA54F2110C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778" y="508745"/>
            <a:ext cx="8400209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：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5℃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时以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Zn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为阴极电解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0.1mol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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kg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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的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ZnSO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4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中性水溶液，电流密度为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0mA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cm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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，问此时是析出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Zn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还是析出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。又何种条件下可析出第二种物质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。（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电解时由于阳极产生氧气，故须不断加入碱溶液以保持中性。）</a:t>
            </a:r>
            <a:endParaRPr lang="zh-CN" altLang="en-US" sz="2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DBFA82CE-AECD-427B-9780-1986057D65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778" y="2705941"/>
            <a:ext cx="74573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解：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在阴极可能发生的反应为</a:t>
            </a:r>
            <a:endParaRPr lang="zh-CN" altLang="en-US" sz="2800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919879"/>
              </p:ext>
            </p:extLst>
          </p:nvPr>
        </p:nvGraphicFramePr>
        <p:xfrm>
          <a:off x="1255280" y="4150736"/>
          <a:ext cx="6976341" cy="2083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3060360" imgH="914400" progId="Equation.DSMT4">
                  <p:embed/>
                </p:oleObj>
              </mc:Choice>
              <mc:Fallback>
                <p:oleObj name="Equation" r:id="rId3" imgW="3060360" imgH="914400" progId="Equation.DSMT4">
                  <p:embed/>
                  <p:pic>
                    <p:nvPicPr>
                      <p:cNvPr id="2969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280" y="4150736"/>
                        <a:ext cx="6976341" cy="2083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15">
            <a:extLst>
              <a:ext uri="{FF2B5EF4-FFF2-40B4-BE49-F238E27FC236}">
                <a16:creationId xmlns:a16="http://schemas.microsoft.com/office/drawing/2014/main" id="{FC333320-BA0E-4445-9791-C1F6D9DDCD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778" y="508745"/>
            <a:ext cx="8400209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：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5℃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时以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Zn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为阴极电解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0.1mol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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kg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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的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ZnSO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4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中性水溶液，电流密度为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0mA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cm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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，问此时是析出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Zn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还是析出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。又何种条件下可析出第二种物质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。（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电解时由于阳极产生氧气，故须不断加入碱溶液以保持中性。）</a:t>
            </a:r>
            <a:endParaRPr lang="zh-CN" altLang="en-US" sz="2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A2902EC7-FBCB-4025-BD22-09E090313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933997"/>
              </p:ext>
            </p:extLst>
          </p:nvPr>
        </p:nvGraphicFramePr>
        <p:xfrm>
          <a:off x="1256578" y="3415631"/>
          <a:ext cx="2633521" cy="495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079280" imgH="203040" progId="Equation.DSMT4">
                  <p:embed/>
                </p:oleObj>
              </mc:Choice>
              <mc:Fallback>
                <p:oleObj name="Equation" r:id="rId5" imgW="1079280" imgH="2030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A2902EC7-FBCB-4025-BD22-09E090313D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578" y="3415631"/>
                        <a:ext cx="2633521" cy="495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1E92F16-1057-4BCA-94D1-3E8E5462B8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336496"/>
              </p:ext>
            </p:extLst>
          </p:nvPr>
        </p:nvGraphicFramePr>
        <p:xfrm>
          <a:off x="4732338" y="3456681"/>
          <a:ext cx="379253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688760" imgH="228600" progId="Equation.DSMT4">
                  <p:embed/>
                </p:oleObj>
              </mc:Choice>
              <mc:Fallback>
                <p:oleObj name="Equation" r:id="rId7" imgW="168876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51E92F16-1057-4BCA-94D1-3E8E5462B8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338" y="3456681"/>
                        <a:ext cx="3792537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7">
            <a:extLst>
              <a:ext uri="{FF2B5EF4-FFF2-40B4-BE49-F238E27FC236}">
                <a16:creationId xmlns:a16="http://schemas.microsoft.com/office/drawing/2014/main" id="{1BAB5C7E-CE8D-4029-A85D-8FB7E1756F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778" y="2705941"/>
            <a:ext cx="81584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解：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假设溶液的非理想性可以忽略。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 spd="med">
    <p:strips dir="ld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221745"/>
              </p:ext>
            </p:extLst>
          </p:nvPr>
        </p:nvGraphicFramePr>
        <p:xfrm>
          <a:off x="1632659" y="3281855"/>
          <a:ext cx="6189832" cy="208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2628720" imgH="888840" progId="Equation.DSMT4">
                  <p:embed/>
                </p:oleObj>
              </mc:Choice>
              <mc:Fallback>
                <p:oleObj name="Equation" r:id="rId3" imgW="2628720" imgH="888840" progId="Equation.DSMT4">
                  <p:embed/>
                  <p:pic>
                    <p:nvPicPr>
                      <p:cNvPr id="3072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659" y="3281855"/>
                        <a:ext cx="6189832" cy="208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Box 1"/>
          <p:cNvSpPr txBox="1">
            <a:spLocks noChangeArrowheads="1"/>
          </p:cNvSpPr>
          <p:nvPr/>
        </p:nvSpPr>
        <p:spPr bwMode="auto">
          <a:xfrm>
            <a:off x="685800" y="5545138"/>
            <a:ext cx="80486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因为在阴极电极表面产生的是纯的氢气泡，所以氢气压强等于外压：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2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0.1MPa</a:t>
            </a:r>
            <a:r>
              <a:rPr lang="zh-CN" altLang="en-US" sz="2800" b="1" dirty="0">
                <a:solidFill>
                  <a:srgbClr val="0000FF"/>
                </a:solidFill>
              </a:rPr>
              <a:t>。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797DA714-43D4-4410-88D4-175F9308D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405600"/>
              </p:ext>
            </p:extLst>
          </p:nvPr>
        </p:nvGraphicFramePr>
        <p:xfrm>
          <a:off x="1613025" y="2702364"/>
          <a:ext cx="2504555" cy="579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041120" imgH="241200" progId="Equation.DSMT4">
                  <p:embed/>
                </p:oleObj>
              </mc:Choice>
              <mc:Fallback>
                <p:oleObj name="Equation" r:id="rId5" imgW="1041120" imgH="2412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797DA714-43D4-4410-88D4-175F9308D1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3025" y="2702364"/>
                        <a:ext cx="2504555" cy="579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C3F2D46F-DB02-411F-9D04-B73E3D1870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960858"/>
              </p:ext>
            </p:extLst>
          </p:nvPr>
        </p:nvGraphicFramePr>
        <p:xfrm>
          <a:off x="4727575" y="2730031"/>
          <a:ext cx="325278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1447560" imgH="253800" progId="Equation.DSMT4">
                  <p:embed/>
                </p:oleObj>
              </mc:Choice>
              <mc:Fallback>
                <p:oleObj name="Equation" r:id="rId7" imgW="1447560" imgH="2538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C3F2D46F-DB02-411F-9D04-B73E3D1870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2730031"/>
                        <a:ext cx="325278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5">
            <a:extLst>
              <a:ext uri="{FF2B5EF4-FFF2-40B4-BE49-F238E27FC236}">
                <a16:creationId xmlns:a16="http://schemas.microsoft.com/office/drawing/2014/main" id="{1A78195B-20C1-4713-95B6-AD5A208722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778" y="508745"/>
            <a:ext cx="8400209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：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5℃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时以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Zn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为阴极电解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0.1mol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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kg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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的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ZnSO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4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中性水溶液，电流密度为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0mA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cm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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，问此时是析出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Zn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还是析出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。又何种条件下可析出第二种物质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。（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电解时由于阳极产生氧气，故须不断加入碱溶液以保持中性。）</a:t>
            </a:r>
            <a:endParaRPr lang="zh-CN" altLang="en-US" sz="2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 Box 7">
            <a:extLst>
              <a:ext uri="{FF2B5EF4-FFF2-40B4-BE49-F238E27FC236}">
                <a16:creationId xmlns:a16="http://schemas.microsoft.com/office/drawing/2014/main" id="{14BD836B-0BDD-48BB-B3C6-C6ADC46001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778" y="2705941"/>
            <a:ext cx="13539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解：</a:t>
            </a:r>
            <a:endParaRPr kumimoji="1" lang="en-US" altLang="zh-CN" sz="2400" dirty="0"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ransition spd="med">
    <p:strips dir="ld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13"/>
          <p:cNvSpPr txBox="1">
            <a:spLocks noChangeArrowheads="1"/>
          </p:cNvSpPr>
          <p:nvPr/>
        </p:nvSpPr>
        <p:spPr bwMode="auto">
          <a:xfrm>
            <a:off x="868227" y="3621528"/>
            <a:ext cx="399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氢在锌电极上的超电势</a:t>
            </a:r>
            <a:endParaRPr kumimoji="1" lang="zh-CN" altLang="en-US" sz="2400" dirty="0"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3174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266165"/>
              </p:ext>
            </p:extLst>
          </p:nvPr>
        </p:nvGraphicFramePr>
        <p:xfrm>
          <a:off x="2235756" y="4397656"/>
          <a:ext cx="4542314" cy="542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917360" imgH="228600" progId="Equation.DSMT4">
                  <p:embed/>
                </p:oleObj>
              </mc:Choice>
              <mc:Fallback>
                <p:oleObj name="Equation" r:id="rId3" imgW="1917360" imgH="228600" progId="Equation.DSMT4">
                  <p:embed/>
                  <p:pic>
                    <p:nvPicPr>
                      <p:cNvPr id="3174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756" y="4397656"/>
                        <a:ext cx="4542314" cy="542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162688"/>
              </p:ext>
            </p:extLst>
          </p:nvPr>
        </p:nvGraphicFramePr>
        <p:xfrm>
          <a:off x="5133974" y="3586236"/>
          <a:ext cx="243998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1002960" imgH="253800" progId="Equation.DSMT4">
                  <p:embed/>
                </p:oleObj>
              </mc:Choice>
              <mc:Fallback>
                <p:oleObj name="Equation" r:id="rId5" imgW="1002960" imgH="253800" progId="Equation.DSMT4">
                  <p:embed/>
                  <p:pic>
                    <p:nvPicPr>
                      <p:cNvPr id="31751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4" y="3586236"/>
                        <a:ext cx="2439987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126665"/>
              </p:ext>
            </p:extLst>
          </p:nvPr>
        </p:nvGraphicFramePr>
        <p:xfrm>
          <a:off x="1206495" y="5187341"/>
          <a:ext cx="7042161" cy="1144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2971800" imgH="482400" progId="Equation.DSMT4">
                  <p:embed/>
                </p:oleObj>
              </mc:Choice>
              <mc:Fallback>
                <p:oleObj name="Equation" r:id="rId7" imgW="2971800" imgH="482400" progId="Equation.DSMT4">
                  <p:embed/>
                  <p:pic>
                    <p:nvPicPr>
                      <p:cNvPr id="31753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495" y="5187341"/>
                        <a:ext cx="7042161" cy="1144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5">
            <a:extLst>
              <a:ext uri="{FF2B5EF4-FFF2-40B4-BE49-F238E27FC236}">
                <a16:creationId xmlns:a16="http://schemas.microsoft.com/office/drawing/2014/main" id="{2ABB7D54-0281-40F9-B449-FC97B6D764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778" y="508745"/>
            <a:ext cx="8400209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：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5℃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时以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Zn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为阴极电解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0.1mol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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kg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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的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ZnSO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4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中性水溶液，电流密度为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0mA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cm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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，问此时是析出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Zn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还是析出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。又何种条件下可析出第二种物质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。（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电解时由于阳极产生氧气，故须不断加入碱溶液以保持中性。）</a:t>
            </a:r>
            <a:endParaRPr lang="zh-CN" altLang="en-US" sz="2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7">
            <a:extLst>
              <a:ext uri="{FF2B5EF4-FFF2-40B4-BE49-F238E27FC236}">
                <a16:creationId xmlns:a16="http://schemas.microsoft.com/office/drawing/2014/main" id="{74A4CF02-002D-4F8C-A963-ADFED1E14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778" y="2705941"/>
            <a:ext cx="13539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解：</a:t>
            </a:r>
            <a:endParaRPr kumimoji="1" lang="en-US" altLang="zh-CN" sz="2400" dirty="0"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44FD98DF-AFF6-445E-A751-2A11DBEBC6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906857"/>
              </p:ext>
            </p:extLst>
          </p:nvPr>
        </p:nvGraphicFramePr>
        <p:xfrm>
          <a:off x="1613025" y="2702364"/>
          <a:ext cx="2504555" cy="579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1041120" imgH="241200" progId="Equation.DSMT4">
                  <p:embed/>
                </p:oleObj>
              </mc:Choice>
              <mc:Fallback>
                <p:oleObj name="Equation" r:id="rId9" imgW="1041120" imgH="2412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44FD98DF-AFF6-445E-A751-2A11DBEBC6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3025" y="2702364"/>
                        <a:ext cx="2504555" cy="579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E88C36BD-D074-4E11-8DEC-52052C762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262108"/>
              </p:ext>
            </p:extLst>
          </p:nvPr>
        </p:nvGraphicFramePr>
        <p:xfrm>
          <a:off x="4727575" y="2730031"/>
          <a:ext cx="325278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1447560" imgH="253800" progId="Equation.DSMT4">
                  <p:embed/>
                </p:oleObj>
              </mc:Choice>
              <mc:Fallback>
                <p:oleObj name="Equation" r:id="rId11" imgW="1447560" imgH="2538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E88C36BD-D074-4E11-8DEC-52052C762A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2730031"/>
                        <a:ext cx="325278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strips dir="ld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1" name="Object 20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08019"/>
              </p:ext>
            </p:extLst>
          </p:nvPr>
        </p:nvGraphicFramePr>
        <p:xfrm>
          <a:off x="3450528" y="3378006"/>
          <a:ext cx="1980040" cy="42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838080" imgH="177480" progId="Equation.DSMT4">
                  <p:embed/>
                </p:oleObj>
              </mc:Choice>
              <mc:Fallback>
                <p:oleObj name="Equation" r:id="rId3" imgW="838080" imgH="177480" progId="Equation.DSMT4">
                  <p:embed/>
                  <p:pic>
                    <p:nvPicPr>
                      <p:cNvPr id="32771" name="Object 2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528" y="3378006"/>
                        <a:ext cx="1980040" cy="420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57" name="Text Box 2065"/>
          <p:cNvSpPr txBox="1">
            <a:spLocks noChangeArrowheads="1"/>
          </p:cNvSpPr>
          <p:nvPr/>
        </p:nvSpPr>
        <p:spPr bwMode="auto">
          <a:xfrm>
            <a:off x="6064682" y="3316859"/>
            <a:ext cx="1009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析出</a:t>
            </a:r>
          </a:p>
        </p:txBody>
      </p:sp>
      <p:graphicFrame>
        <p:nvGraphicFramePr>
          <p:cNvPr id="32779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299007"/>
              </p:ext>
            </p:extLst>
          </p:nvPr>
        </p:nvGraphicFramePr>
        <p:xfrm>
          <a:off x="1920535" y="4503708"/>
          <a:ext cx="5544693" cy="649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2387520" imgH="279360" progId="Equation.DSMT4">
                  <p:embed/>
                </p:oleObj>
              </mc:Choice>
              <mc:Fallback>
                <p:oleObj name="Equation" r:id="rId5" imgW="2387520" imgH="279360" progId="Equation.DSMT4">
                  <p:embed/>
                  <p:pic>
                    <p:nvPicPr>
                      <p:cNvPr id="32779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535" y="4503708"/>
                        <a:ext cx="5544693" cy="649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1227122" y="5257399"/>
            <a:ext cx="7457383" cy="95410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spcBef>
                <a:spcPts val="0"/>
              </a:spcBef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阴极</a:t>
            </a: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(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还原</a:t>
            </a: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)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：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电极电势</a:t>
            </a: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(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还原方向</a:t>
            </a: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)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高者先析出</a:t>
            </a:r>
            <a:endParaRPr kumimoji="1" lang="en-US" altLang="zh-CN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algn="just">
              <a:spcBef>
                <a:spcPts val="0"/>
              </a:spcBef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阳极</a:t>
            </a: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(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氧化</a:t>
            </a: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)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：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电极电势</a:t>
            </a: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(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还原方向</a:t>
            </a: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)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低者先析出</a:t>
            </a:r>
            <a:endParaRPr kumimoji="1" lang="en-US" altLang="zh-CN" sz="2400" dirty="0"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16016D17-2A84-4344-BAA1-CFA4EFF18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909716"/>
              </p:ext>
            </p:extLst>
          </p:nvPr>
        </p:nvGraphicFramePr>
        <p:xfrm>
          <a:off x="1498545" y="2726455"/>
          <a:ext cx="2596538" cy="488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1079280" imgH="203040" progId="Equation.DSMT4">
                  <p:embed/>
                </p:oleObj>
              </mc:Choice>
              <mc:Fallback>
                <p:oleObj name="Equation" r:id="rId7" imgW="1079280" imgH="2030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16016D17-2A84-4344-BAA1-CFA4EFF18D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545" y="2726455"/>
                        <a:ext cx="2596538" cy="488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74C95545-8C21-468E-8193-F503E10A82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94230"/>
              </p:ext>
            </p:extLst>
          </p:nvPr>
        </p:nvGraphicFramePr>
        <p:xfrm>
          <a:off x="4955814" y="2746093"/>
          <a:ext cx="379253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1688760" imgH="228600" progId="Equation.DSMT4">
                  <p:embed/>
                </p:oleObj>
              </mc:Choice>
              <mc:Fallback>
                <p:oleObj name="Equation" r:id="rId9" imgW="1688760" imgH="2286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74C95545-8C21-468E-8193-F503E10A82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5814" y="2746093"/>
                        <a:ext cx="3792537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414B7E46-F677-4E2E-A822-FD9085AC3A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782409"/>
              </p:ext>
            </p:extLst>
          </p:nvPr>
        </p:nvGraphicFramePr>
        <p:xfrm>
          <a:off x="1508024" y="3933184"/>
          <a:ext cx="2504555" cy="579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1041120" imgH="241200" progId="Equation.DSMT4">
                  <p:embed/>
                </p:oleObj>
              </mc:Choice>
              <mc:Fallback>
                <p:oleObj name="Equation" r:id="rId11" imgW="1041120" imgH="2412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414B7E46-F677-4E2E-A822-FD9085AC3A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024" y="3933184"/>
                        <a:ext cx="2504555" cy="579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3B0030BE-05E2-4BA6-B62B-7DE2084BF2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281150"/>
              </p:ext>
            </p:extLst>
          </p:nvPr>
        </p:nvGraphicFramePr>
        <p:xfrm>
          <a:off x="5032760" y="3947402"/>
          <a:ext cx="325278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3" imgW="1447560" imgH="253800" progId="Equation.DSMT4">
                  <p:embed/>
                </p:oleObj>
              </mc:Choice>
              <mc:Fallback>
                <p:oleObj name="Equation" r:id="rId13" imgW="1447560" imgH="2538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3B0030BE-05E2-4BA6-B62B-7DE2084BF2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760" y="3947402"/>
                        <a:ext cx="325278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5">
            <a:extLst>
              <a:ext uri="{FF2B5EF4-FFF2-40B4-BE49-F238E27FC236}">
                <a16:creationId xmlns:a16="http://schemas.microsoft.com/office/drawing/2014/main" id="{8F96FB97-3BA8-490D-A6BC-8D00EA3BA1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778" y="508745"/>
            <a:ext cx="8400209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：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5℃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时以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Zn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为阴极电解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0.1mol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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kg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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的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ZnSO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4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中性水溶液，电流密度为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0mA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cm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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，问此时是析出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Zn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还是析出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。又何种条件下可析出第二种物质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。（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电解时由于阳极产生氧气，故须不断加入碱溶液以保持中性。）</a:t>
            </a:r>
            <a:endParaRPr lang="zh-CN" altLang="en-US" sz="2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 Box 7">
            <a:extLst>
              <a:ext uri="{FF2B5EF4-FFF2-40B4-BE49-F238E27FC236}">
                <a16:creationId xmlns:a16="http://schemas.microsoft.com/office/drawing/2014/main" id="{C69FF022-45F8-4899-87E7-04C4B302FB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778" y="2705941"/>
            <a:ext cx="13539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解：</a:t>
            </a:r>
            <a:endParaRPr kumimoji="1" lang="en-US" altLang="zh-CN" sz="2400" dirty="0"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ransition spd="med">
    <p:strips dir="ld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5">
            <a:extLst>
              <a:ext uri="{FF2B5EF4-FFF2-40B4-BE49-F238E27FC236}">
                <a16:creationId xmlns:a16="http://schemas.microsoft.com/office/drawing/2014/main" id="{9264C4B0-56A7-40A3-872B-1F170C3857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778" y="508745"/>
            <a:ext cx="8400209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：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5℃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时以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Zn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为阴极电解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0.1mol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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kg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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的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ZnSO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4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中性水溶液，电流密度为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0mA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cm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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，问此时是析出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Zn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还是析出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H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。又何种条件下可析出第二种物质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。（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电解时由于阳极产生氧气，故须不断加入碱溶液以保持中性。）</a:t>
            </a:r>
            <a:endParaRPr lang="zh-CN" altLang="en-US" sz="2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0" name="Object 2062">
            <a:extLst>
              <a:ext uri="{FF2B5EF4-FFF2-40B4-BE49-F238E27FC236}">
                <a16:creationId xmlns:a16="http://schemas.microsoft.com/office/drawing/2014/main" id="{531D7050-9A85-4230-BF8D-6EE9AA9DCB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035517"/>
              </p:ext>
            </p:extLst>
          </p:nvPr>
        </p:nvGraphicFramePr>
        <p:xfrm>
          <a:off x="3450528" y="3369043"/>
          <a:ext cx="1980040" cy="42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838080" imgH="177480" progId="Equation.DSMT4">
                  <p:embed/>
                </p:oleObj>
              </mc:Choice>
              <mc:Fallback>
                <p:oleObj name="Equation" r:id="rId3" imgW="838080" imgH="177480" progId="Equation.DSMT4">
                  <p:embed/>
                  <p:pic>
                    <p:nvPicPr>
                      <p:cNvPr id="20" name="Object 2062">
                        <a:extLst>
                          <a:ext uri="{FF2B5EF4-FFF2-40B4-BE49-F238E27FC236}">
                            <a16:creationId xmlns:a16="http://schemas.microsoft.com/office/drawing/2014/main" id="{531D7050-9A85-4230-BF8D-6EE9AA9DCB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528" y="3369043"/>
                        <a:ext cx="1980040" cy="420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5">
            <a:extLst>
              <a:ext uri="{FF2B5EF4-FFF2-40B4-BE49-F238E27FC236}">
                <a16:creationId xmlns:a16="http://schemas.microsoft.com/office/drawing/2014/main" id="{428067D2-063E-4A14-A0A4-9D77F0BD99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510795"/>
              </p:ext>
            </p:extLst>
          </p:nvPr>
        </p:nvGraphicFramePr>
        <p:xfrm>
          <a:off x="1920535" y="4449926"/>
          <a:ext cx="5544693" cy="649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2387520" imgH="279360" progId="Equation.DSMT4">
                  <p:embed/>
                </p:oleObj>
              </mc:Choice>
              <mc:Fallback>
                <p:oleObj name="Equation" r:id="rId5" imgW="2387520" imgH="279360" progId="Equation.DSMT4">
                  <p:embed/>
                  <p:pic>
                    <p:nvPicPr>
                      <p:cNvPr id="22" name="对象 5">
                        <a:extLst>
                          <a:ext uri="{FF2B5EF4-FFF2-40B4-BE49-F238E27FC236}">
                            <a16:creationId xmlns:a16="http://schemas.microsoft.com/office/drawing/2014/main" id="{428067D2-063E-4A14-A0A4-9D77F0BD99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535" y="4449926"/>
                        <a:ext cx="5544693" cy="649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FD37B3B7-DA8F-4E58-A5BC-45C3D16BA9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843865"/>
              </p:ext>
            </p:extLst>
          </p:nvPr>
        </p:nvGraphicFramePr>
        <p:xfrm>
          <a:off x="1498545" y="2726455"/>
          <a:ext cx="2596538" cy="488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1079280" imgH="203040" progId="Equation.DSMT4">
                  <p:embed/>
                </p:oleObj>
              </mc:Choice>
              <mc:Fallback>
                <p:oleObj name="Equation" r:id="rId7" imgW="1079280" imgH="20304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FD37B3B7-DA8F-4E58-A5BC-45C3D16BA9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545" y="2726455"/>
                        <a:ext cx="2596538" cy="488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6DDBEA71-39E8-4440-9652-5468664019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169319"/>
              </p:ext>
            </p:extLst>
          </p:nvPr>
        </p:nvGraphicFramePr>
        <p:xfrm>
          <a:off x="4955814" y="2755058"/>
          <a:ext cx="379253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1688760" imgH="228600" progId="Equation.DSMT4">
                  <p:embed/>
                </p:oleObj>
              </mc:Choice>
              <mc:Fallback>
                <p:oleObj name="Equation" r:id="rId9" imgW="1688760" imgH="2286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6DDBEA71-39E8-4440-9652-5468664019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5814" y="2755058"/>
                        <a:ext cx="3792537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448A81CE-6E14-4E88-8BF6-8FD179CA3A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586382"/>
              </p:ext>
            </p:extLst>
          </p:nvPr>
        </p:nvGraphicFramePr>
        <p:xfrm>
          <a:off x="1508024" y="3870435"/>
          <a:ext cx="2504555" cy="579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1" imgW="1041120" imgH="241200" progId="Equation.DSMT4">
                  <p:embed/>
                </p:oleObj>
              </mc:Choice>
              <mc:Fallback>
                <p:oleObj name="Equation" r:id="rId11" imgW="1041120" imgH="2412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448A81CE-6E14-4E88-8BF6-8FD179CA3A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024" y="3870435"/>
                        <a:ext cx="2504555" cy="579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A046CF29-9598-4F36-B72D-4017A490DD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22007"/>
              </p:ext>
            </p:extLst>
          </p:nvPr>
        </p:nvGraphicFramePr>
        <p:xfrm>
          <a:off x="5032760" y="3884653"/>
          <a:ext cx="325278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3" imgW="1447560" imgH="253800" progId="Equation.DSMT4">
                  <p:embed/>
                </p:oleObj>
              </mc:Choice>
              <mc:Fallback>
                <p:oleObj name="Equation" r:id="rId13" imgW="1447560" imgH="25380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A046CF29-9598-4F36-B72D-4017A490DD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760" y="3884653"/>
                        <a:ext cx="325278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7">
            <a:extLst>
              <a:ext uri="{FF2B5EF4-FFF2-40B4-BE49-F238E27FC236}">
                <a16:creationId xmlns:a16="http://schemas.microsoft.com/office/drawing/2014/main" id="{D651C811-9956-4F6D-A66B-40526CAB91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778" y="2705941"/>
            <a:ext cx="13539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解：</a:t>
            </a:r>
            <a:endParaRPr kumimoji="1" lang="en-US" altLang="zh-CN" sz="2400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5" name="TextBox 17">
            <a:extLst>
              <a:ext uri="{FF2B5EF4-FFF2-40B4-BE49-F238E27FC236}">
                <a16:creationId xmlns:a16="http://schemas.microsoft.com/office/drawing/2014/main" id="{3E8AD788-66D2-4440-9E45-2C5096D571D4}"/>
              </a:ext>
            </a:extLst>
          </p:cNvPr>
          <p:cNvSpPr txBox="1"/>
          <p:nvPr/>
        </p:nvSpPr>
        <p:spPr>
          <a:xfrm>
            <a:off x="961474" y="5282853"/>
            <a:ext cx="778687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若</a:t>
            </a:r>
            <a:r>
              <a:rPr lang="zh-CN" altLang="zh-CN" sz="2800" b="1" dirty="0">
                <a:solidFill>
                  <a:srgbClr val="0000FF"/>
                </a:solidFill>
                <a:latin typeface="+mn-ea"/>
                <a:ea typeface="+mn-ea"/>
              </a:rPr>
              <a:t>要使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800" b="1" dirty="0">
                <a:solidFill>
                  <a:srgbClr val="0000FF"/>
                </a:solidFill>
                <a:latin typeface="+mn-ea"/>
                <a:ea typeface="+mn-ea"/>
              </a:rPr>
              <a:t>析出，则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n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+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|Zn</a:t>
            </a:r>
            <a:r>
              <a:rPr lang="zh-CN" altLang="zh-CN" sz="2800" b="1" dirty="0">
                <a:solidFill>
                  <a:srgbClr val="0000FF"/>
                </a:solidFill>
                <a:latin typeface="+mn-ea"/>
                <a:ea typeface="+mn-ea"/>
              </a:rPr>
              <a:t>的电极电势必须降低至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–1.160V</a:t>
            </a:r>
            <a:r>
              <a:rPr lang="zh-CN" altLang="zh-CN" sz="2800" b="1" dirty="0">
                <a:solidFill>
                  <a:srgbClr val="0000FF"/>
                </a:solidFill>
                <a:latin typeface="+mn-ea"/>
                <a:ea typeface="+mn-ea"/>
              </a:rPr>
              <a:t>以下，这时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nSO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zh-CN" sz="2800" b="1" dirty="0">
                <a:solidFill>
                  <a:srgbClr val="0000FF"/>
                </a:solidFill>
                <a:latin typeface="+mn-ea"/>
                <a:ea typeface="+mn-ea"/>
              </a:rPr>
              <a:t>溶液的浓度必须降低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。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ransition spd="med">
    <p:strips dir="ld"/>
  </p:transition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4460</TotalTime>
  <Words>1251</Words>
  <Application>Microsoft Office PowerPoint</Application>
  <PresentationFormat>全屏显示(4:3)</PresentationFormat>
  <Paragraphs>70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9</vt:i4>
      </vt:variant>
    </vt:vector>
  </HeadingPairs>
  <TitlesOfParts>
    <vt:vector size="31" baseType="lpstr">
      <vt:lpstr>黑体</vt:lpstr>
      <vt:lpstr>楷体</vt:lpstr>
      <vt:lpstr>宋体</vt:lpstr>
      <vt:lpstr>Arial</vt:lpstr>
      <vt:lpstr>Times New Roman</vt:lpstr>
      <vt:lpstr>Wingdings</vt:lpstr>
      <vt:lpstr>古瓶荷花</vt:lpstr>
      <vt:lpstr>Equation</vt:lpstr>
      <vt:lpstr>MathType 6.0 Equation</vt:lpstr>
      <vt:lpstr>位图图像</vt:lpstr>
      <vt:lpstr>BMP 图像</vt:lpstr>
      <vt:lpstr>CorelDRAW.Graphic.6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华东理工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xueping</dc:creator>
  <cp:lastModifiedBy>Cai Jun</cp:lastModifiedBy>
  <cp:revision>402</cp:revision>
  <dcterms:created xsi:type="dcterms:W3CDTF">1999-10-07T02:58:10Z</dcterms:created>
  <dcterms:modified xsi:type="dcterms:W3CDTF">2020-07-15T03:07:22Z</dcterms:modified>
</cp:coreProperties>
</file>